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ti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16"/>
  </p:notesMasterIdLst>
  <p:sldIdLst>
    <p:sldId id="256" r:id="rId2"/>
    <p:sldId id="360" r:id="rId3"/>
    <p:sldId id="351" r:id="rId4"/>
    <p:sldId id="350" r:id="rId5"/>
    <p:sldId id="352" r:id="rId6"/>
    <p:sldId id="353" r:id="rId7"/>
    <p:sldId id="354" r:id="rId8"/>
    <p:sldId id="356" r:id="rId9"/>
    <p:sldId id="359" r:id="rId10"/>
    <p:sldId id="361" r:id="rId11"/>
    <p:sldId id="355" r:id="rId12"/>
    <p:sldId id="358" r:id="rId13"/>
    <p:sldId id="357" r:id="rId14"/>
    <p:sldId id="348" r:id="rId1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anil" initials="D" lastIdx="1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CC0CA"/>
    <a:srgbClr val="F5456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64" autoAdjust="0"/>
    <p:restoredTop sz="84414" autoAdjust="0"/>
  </p:normalViewPr>
  <p:slideViewPr>
    <p:cSldViewPr snapToGrid="0">
      <p:cViewPr varScale="1">
        <p:scale>
          <a:sx n="69" d="100"/>
          <a:sy n="69" d="100"/>
        </p:scale>
        <p:origin x="1296" y="11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CBC29E-108B-44E5-A308-B43870B6A59C}" type="datetimeFigureOut">
              <a:rPr lang="ru-RU" smtClean="0"/>
              <a:pPr/>
              <a:t>22.11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476667-7AC8-452A-A35D-811B3FCF998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376621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ood afternoon everyone </a:t>
            </a:r>
          </a:p>
          <a:p>
            <a:r>
              <a:rPr lang="en-US" dirty="0"/>
              <a:t>My name is </a:t>
            </a:r>
            <a:r>
              <a:rPr lang="en-US" dirty="0" err="1"/>
              <a:t>Uliana</a:t>
            </a:r>
            <a:r>
              <a:rPr lang="en-US" dirty="0"/>
              <a:t> and I want to present you our work decentralized electromagnetic control of </a:t>
            </a:r>
            <a:r>
              <a:rPr lang="en-US" dirty="0" err="1"/>
              <a:t>chipsats</a:t>
            </a:r>
            <a:r>
              <a:rPr lang="en-US" dirty="0"/>
              <a:t> swarm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1780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se graphics show the change of relative drifts and angular velocities of </a:t>
            </a:r>
            <a:r>
              <a:rPr lang="en-US" dirty="0" err="1"/>
              <a:t>chipsats</a:t>
            </a:r>
            <a:r>
              <a:rPr lang="en-US" dirty="0"/>
              <a:t> during the simulation </a:t>
            </a:r>
            <a:endParaRPr lang="ru-RU" dirty="0"/>
          </a:p>
          <a:p>
            <a:r>
              <a:rPr lang="ru-RU" dirty="0"/>
              <a:t>Графики реализованных дипольных моментов у </a:t>
            </a:r>
            <a:r>
              <a:rPr lang="ru-RU" dirty="0" err="1"/>
              <a:t>чипсатов</a:t>
            </a:r>
            <a:r>
              <a:rPr lang="ru-RU" dirty="0"/>
              <a:t> и </a:t>
            </a:r>
            <a:r>
              <a:rPr lang="ru-RU" dirty="0" err="1"/>
              <a:t>кубсата</a:t>
            </a:r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91995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Давайте проведем некоторое сравнение двух алгоритмов </a:t>
            </a:r>
          </a:p>
          <a:p>
            <a:endParaRPr lang="ru-RU" dirty="0"/>
          </a:p>
          <a:p>
            <a:r>
              <a:rPr lang="ru-RU" dirty="0"/>
              <a:t>На графиках по оси </a:t>
            </a:r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92325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Further on, increasing initial velocity we also see we obtain the decrease in number of satellite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aged to eliminate the drift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connected with restriction on dipoles that can be developed by magnetorquers </a:t>
            </a:r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742406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sum up, here are main conclusions that can be made from the showed results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80893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102059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b="0" dirty="0"/>
              <a:t>я начну с тенденций, которые сейчас есть в космонавтике </a:t>
            </a:r>
          </a:p>
          <a:p>
            <a:r>
              <a:rPr lang="ru-RU" b="0" dirty="0"/>
              <a:t>И первая это миниатюризация спутников </a:t>
            </a:r>
          </a:p>
          <a:p>
            <a:r>
              <a:rPr lang="ru-RU" b="0" dirty="0"/>
              <a:t>Один из самых популярных классов сейчас это малые спутники, что подтверждается </a:t>
            </a:r>
            <a:r>
              <a:rPr lang="ru-RU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ценками среднегодовой темп роста рынка малых спутников одного из экономических изданий, среднегодовой темп роста рынка малых спутников в течение прогнозируемого периода составит более 17%</a:t>
            </a: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9845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baseline="0" dirty="0"/>
              <a:t>И вторая тенденция, которая в каком-то смысле является следствием первой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baseline="0" dirty="0"/>
              <a:t>Это рассмотрение в миссиях не одного аппарата, а нескольких,  что и называется групповым полетом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baseline="0" dirty="0"/>
              <a:t>И здесь на слайде представлены некоторые примеры задач, которые можно решить с помощью группового полета и соответствующие миссии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baseline="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baseline="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Nowadays Formation flying can solve different ambitious tasks from earth remote sensing to taking measurements of earth gravity field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/>
              <a:t>Here in the pictures you can see some examples of formation flying missions</a:t>
            </a:r>
          </a:p>
          <a:p>
            <a:endParaRPr lang="en-US" b="1" dirty="0"/>
          </a:p>
          <a:p>
            <a:endParaRPr lang="en-US" b="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190192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Вот из таких двух тенденций сложилась задача, которую я решала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Я рассматривала задачу построения роя спутников формата </a:t>
            </a:r>
            <a:r>
              <a:rPr lang="ru-RU" dirty="0" err="1"/>
              <a:t>чипсат</a:t>
            </a:r>
            <a:r>
              <a:rPr lang="ru-RU" dirty="0"/>
              <a:t> после их отделение от 3у </a:t>
            </a:r>
            <a:r>
              <a:rPr lang="ru-RU" dirty="0" err="1"/>
              <a:t>кубсата</a:t>
            </a:r>
            <a:r>
              <a:rPr lang="ru-RU" dirty="0"/>
              <a:t> , то есть обеспечение замкнутых относительных траекторий аппаратов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Схема отделения </a:t>
            </a:r>
            <a:r>
              <a:rPr lang="ru-RU" dirty="0" err="1"/>
              <a:t>чипсатов</a:t>
            </a:r>
            <a:r>
              <a:rPr lang="ru-RU" dirty="0"/>
              <a:t> была подсмотрена у миссии </a:t>
            </a:r>
            <a:r>
              <a:rPr lang="ru-RU" dirty="0" err="1"/>
              <a:t>киксат</a:t>
            </a:r>
            <a:r>
              <a:rPr lang="ru-RU" dirty="0"/>
              <a:t>, видео которой вы сейчас наблюдаете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Несмотря на маленькие размеры аппаратов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lso, due  to  the  latest  development  of  nanotechnologies, the realization of small satellites for formation flying missions is  becoming  increasingly  feasible.  Such  satellites  which  combine  cost-effectiveness  with  high  performance  are becoming  more  popular  with  universities  and  small  research  groups  for  these  properties.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So, that’s why the </a:t>
            </a:r>
            <a:r>
              <a:rPr lang="en-US" dirty="0" err="1"/>
              <a:t>chipsats</a:t>
            </a:r>
            <a:r>
              <a:rPr lang="en-US" dirty="0"/>
              <a:t> were chosen for consideration a problem of creating a swarm after the launch from the </a:t>
            </a:r>
            <a:r>
              <a:rPr lang="en-US" dirty="0" err="1"/>
              <a:t>cubesat</a:t>
            </a:r>
            <a:r>
              <a:rPr lang="en-US" dirty="0"/>
              <a:t> using magnetic dipole interaction </a:t>
            </a:r>
          </a:p>
          <a:p>
            <a:r>
              <a:rPr lang="en-US" dirty="0"/>
              <a:t>Main </a:t>
            </a:r>
            <a:r>
              <a:rPr lang="en-US" dirty="0" err="1"/>
              <a:t>paramenters</a:t>
            </a:r>
            <a:r>
              <a:rPr lang="en-US" dirty="0"/>
              <a:t> of satellites are written on this slide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2115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ru-RU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 describe relative motion of satellites hill equations were used</a:t>
            </a:r>
            <a:br>
              <a:rPr lang="en-US" dirty="0"/>
            </a:br>
            <a:r>
              <a:rPr lang="en-US" sz="1200" b="0" i="0" u="none" strike="noStrike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om the solution of this equations we can note that along the Ox axis the component -3C1wt leads to the relative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0" u="none" strike="noStrike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rift of the satellites</a:t>
            </a:r>
            <a:r>
              <a:rPr lang="ru-RU" sz="1200" b="0" i="0" u="none" strike="noStrike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0" u="none" strike="noStrike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hich can be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cause of </a:t>
            </a:r>
            <a:r>
              <a:rPr lang="en-US" sz="1200" b="0" i="0" u="none" strike="noStrike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eparation of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the group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refore we consider to implement the control along Ox axes. Its value can be found using </a:t>
            </a:r>
            <a:r>
              <a:rPr lang="en-US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Barbashin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– </a:t>
            </a:r>
            <a:r>
              <a:rPr lang="en-US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Krasovsky's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theorem about asymptotic stability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n the satellites can realize this required value by means of magnetorquers and</a:t>
            </a:r>
            <a:r>
              <a:rPr lang="ru-RU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btain certain force of electro-magnetic interaction</a:t>
            </a:r>
            <a:endParaRPr lang="ru-RU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b="0" i="0" u="none" strike="noStrike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395992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Когда мы говорим о двух аппаратов понятно как ими управлять, но когда мы рассматриваем уже несколько аппаратов уже не так очевидно, что делать </a:t>
            </a:r>
          </a:p>
          <a:p>
            <a:r>
              <a:rPr lang="ru-RU" dirty="0"/>
              <a:t>Поэтому существует два основных подхода к управлению роем: централизованный и децентрализованный</a:t>
            </a:r>
          </a:p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62837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Какие уравнения использовались в моделировании </a:t>
            </a:r>
          </a:p>
          <a:p>
            <a:endParaRPr lang="ru-RU" dirty="0"/>
          </a:p>
          <a:p>
            <a:r>
              <a:rPr lang="en-US" dirty="0"/>
              <a:t>Developed magnetic interaction influences not only relative translational motion but also angular motion </a:t>
            </a:r>
          </a:p>
          <a:p>
            <a:r>
              <a:rPr lang="en-US" dirty="0"/>
              <a:t>Torque produced by magnetic interaction leads to increase of satellites angular momentum</a:t>
            </a:r>
            <a:endParaRPr lang="ru-RU" dirty="0"/>
          </a:p>
          <a:p>
            <a:r>
              <a:rPr lang="en-US" dirty="0"/>
              <a:t>That is why when we don’t control relative position we can use magnetorquers for angular velocity damping according to well-known –</a:t>
            </a:r>
            <a:r>
              <a:rPr lang="en-US" dirty="0" err="1"/>
              <a:t>Bdot</a:t>
            </a:r>
            <a:r>
              <a:rPr lang="en-US" dirty="0"/>
              <a:t> algorithm</a:t>
            </a:r>
          </a:p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64725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video shows the work of decentralized control algorithm </a:t>
            </a:r>
          </a:p>
          <a:p>
            <a:r>
              <a:rPr lang="en-US" dirty="0"/>
              <a:t>We can see relative positions of 20 </a:t>
            </a:r>
            <a:r>
              <a:rPr lang="en-US" dirty="0" err="1"/>
              <a:t>chipsats</a:t>
            </a:r>
            <a:r>
              <a:rPr lang="en-US" dirty="0"/>
              <a:t> with respect to the one from the group and also the changes of the attitude during the simulation </a:t>
            </a:r>
          </a:p>
          <a:p>
            <a:r>
              <a:rPr lang="en-US" dirty="0"/>
              <a:t>At the end all the satellites are distributed over volume of about 4 cubic meters with relative distances about half a meter</a:t>
            </a:r>
            <a:endParaRPr lang="ru-RU" dirty="0"/>
          </a:p>
          <a:p>
            <a:r>
              <a:rPr lang="ru-RU" dirty="0"/>
              <a:t>На видео представлена работа децентрализованного алгоритма </a:t>
            </a:r>
          </a:p>
          <a:p>
            <a:r>
              <a:rPr lang="ru-RU" dirty="0"/>
              <a:t>Рассматривались относительные траектории 20 </a:t>
            </a:r>
            <a:r>
              <a:rPr lang="ru-RU" dirty="0" err="1"/>
              <a:t>чипсатов</a:t>
            </a:r>
            <a:r>
              <a:rPr lang="ru-RU" dirty="0"/>
              <a:t> </a:t>
            </a:r>
          </a:p>
          <a:p>
            <a:r>
              <a:rPr lang="ru-RU" dirty="0"/>
              <a:t>И в конце можем наблюдать, что все аппараты занимают примерно 4 кубических метра в объеме</a:t>
            </a:r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01447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se graphics show the change of relative drifts and angular velocities of </a:t>
            </a:r>
            <a:r>
              <a:rPr lang="en-US" dirty="0" err="1"/>
              <a:t>chipsats</a:t>
            </a:r>
            <a:r>
              <a:rPr lang="en-US" dirty="0"/>
              <a:t> during the simulation </a:t>
            </a:r>
            <a:endParaRPr lang="ru-RU" dirty="0"/>
          </a:p>
          <a:p>
            <a:r>
              <a:rPr lang="ru-RU" dirty="0"/>
              <a:t>Теперь о работе централизованного алгоритма </a:t>
            </a:r>
          </a:p>
          <a:p>
            <a:r>
              <a:rPr lang="ru-RU" dirty="0"/>
              <a:t>В левом вернем углу представлен график относительных траекторий 12 </a:t>
            </a:r>
            <a:r>
              <a:rPr lang="ru-RU" dirty="0" err="1"/>
              <a:t>чипсатов</a:t>
            </a:r>
            <a:r>
              <a:rPr lang="ru-RU" dirty="0"/>
              <a:t> за 2 витка относительный дрейф каждого составляет не более 10 см </a:t>
            </a:r>
          </a:p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8939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82FDC-0EB4-4351-9283-095C1F49D488}" type="datetime1">
              <a:rPr lang="ru-RU" smtClean="0"/>
              <a:t>22.11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63-я научная конференция МФТИ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336922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A9E17-C303-4500-A161-744F76D80E30}" type="datetime1">
              <a:rPr lang="ru-RU" smtClean="0"/>
              <a:t>22.11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63-я научная конференция МФТИ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77901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3E388E-9A36-44E8-9950-EE2F4481ABB1}" type="datetime1">
              <a:rPr lang="ru-RU" smtClean="0"/>
              <a:t>22.11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63-я научная конференция МФТИ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41081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CA46B5-31E9-4F81-A5EB-0B2375B89470}" type="datetime1">
              <a:rPr lang="ru-RU" smtClean="0"/>
              <a:t>22.11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63-я научная конференция МФТИ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372677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11673-CD36-495B-8A87-71CC55EDD3F5}" type="datetime1">
              <a:rPr lang="ru-RU" smtClean="0"/>
              <a:t>22.11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63-я научная конференция МФТИ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29263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83879A-BF07-4671-BA81-D673052A694A}" type="datetime1">
              <a:rPr lang="ru-RU" smtClean="0"/>
              <a:t>22.11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63-я научная конференция МФТИ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807245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7D61A6-83D5-442F-B47A-7090E59CFB2B}" type="datetime1">
              <a:rPr lang="ru-RU" smtClean="0"/>
              <a:t>22.11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63-я научная конференция МФТИ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405370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42E934-FE21-4C8F-BB07-EF2CD4C6B4DC}" type="datetime1">
              <a:rPr lang="ru-RU" smtClean="0"/>
              <a:t>22.11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63-я научная конференция МФТИ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9527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3EE39-564D-44C1-94FE-A5B797DB8D66}" type="datetime1">
              <a:rPr lang="ru-RU" smtClean="0"/>
              <a:t>22.11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63-я научная конференция МФТИ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1740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48C4D9-F299-4FCB-9CD1-BB5875FD7AAC}" type="datetime1">
              <a:rPr lang="ru-RU" smtClean="0"/>
              <a:t>22.11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63-я научная конференция МФТИ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77534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8F146E-0CDD-416F-8D27-54DCD8CEAD0A}" type="datetime1">
              <a:rPr lang="ru-RU" smtClean="0"/>
              <a:t>22.11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63-я научная конференция МФТИ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44562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3760B6-529A-4F0D-9969-0F8A6A8B4BC1}" type="datetime1">
              <a:rPr lang="ru-RU" smtClean="0"/>
              <a:t>22.11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63-я научная конференция МФТИ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57766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t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t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jpg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0.jp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4.wmf"/><Relationship Id="rId5" Type="http://schemas.openxmlformats.org/officeDocument/2006/relationships/image" Target="../media/image20.png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8.wmf"/><Relationship Id="rId4" Type="http://schemas.openxmlformats.org/officeDocument/2006/relationships/image" Target="../media/image2.png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.png"/><Relationship Id="rId9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7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одзаголовок 2"/>
          <p:cNvSpPr txBox="1">
            <a:spLocks/>
          </p:cNvSpPr>
          <p:nvPr/>
        </p:nvSpPr>
        <p:spPr>
          <a:xfrm>
            <a:off x="1920283" y="602729"/>
            <a:ext cx="8599577" cy="11244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algn="ctr">
              <a:lnSpc>
                <a:spcPct val="90000"/>
              </a:lnSpc>
              <a:spcBef>
                <a:spcPts val="1000"/>
              </a:spcBef>
              <a:defRPr/>
            </a:pPr>
            <a:endParaRPr lang="ru-RU" sz="2400" dirty="0"/>
          </a:p>
        </p:txBody>
      </p:sp>
      <p:sp>
        <p:nvSpPr>
          <p:cNvPr id="19" name="Заголовок 1"/>
          <p:cNvSpPr>
            <a:spLocks noGrp="1"/>
          </p:cNvSpPr>
          <p:nvPr>
            <p:ph type="ctrTitle"/>
          </p:nvPr>
        </p:nvSpPr>
        <p:spPr>
          <a:xfrm>
            <a:off x="348916" y="2430823"/>
            <a:ext cx="11490158" cy="1661661"/>
          </a:xfrm>
        </p:spPr>
        <p:txBody>
          <a:bodyPr rtlCol="0">
            <a:noAutofit/>
          </a:bodyPr>
          <a:lstStyle/>
          <a:p>
            <a:pPr>
              <a:defRPr/>
            </a:pPr>
            <a:r>
              <a:rPr lang="ru-RU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правление наноспутниками формата </a:t>
            </a:r>
            <a:r>
              <a:rPr lang="ru-RU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pSat</a:t>
            </a:r>
            <a:r>
              <a:rPr lang="ru-RU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 помощью сил магнитного взаимодействия</a:t>
            </a:r>
          </a:p>
        </p:txBody>
      </p:sp>
      <p:sp>
        <p:nvSpPr>
          <p:cNvPr id="20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052944" y="5112292"/>
            <a:ext cx="10095345" cy="1869733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ct val="20000"/>
              </a:spcBef>
              <a:defRPr/>
            </a:pPr>
            <a:r>
              <a:rPr lang="ru-RU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льяна </a:t>
            </a:r>
            <a:r>
              <a:rPr lang="ru-RU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нахова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анил Иванов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Подзаголовок 2"/>
          <p:cNvSpPr txBox="1">
            <a:spLocks/>
          </p:cNvSpPr>
          <p:nvPr/>
        </p:nvSpPr>
        <p:spPr>
          <a:xfrm>
            <a:off x="1773963" y="6049157"/>
            <a:ext cx="8640763" cy="765175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23 ноября 2020</a:t>
            </a:r>
            <a:endParaRPr lang="en-GB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C5C2656-221D-4C6B-9B5F-87C8CDB08E6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339" y="39971"/>
            <a:ext cx="3795089" cy="2072820"/>
          </a:xfrm>
          <a:prstGeom prst="rect">
            <a:avLst/>
          </a:prstGeom>
        </p:spPr>
      </p:pic>
      <p:pic>
        <p:nvPicPr>
          <p:cNvPr id="21" name="Picture 5" descr="keldysht">
            <a:extLst>
              <a:ext uri="{FF2B5EF4-FFF2-40B4-BE49-F238E27FC236}">
                <a16:creationId xmlns:a16="http://schemas.microsoft.com/office/drawing/2014/main" id="{A3AFF8DD-BC1D-46D2-A73F-B31495B5E3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68" y="71417"/>
            <a:ext cx="1399926" cy="987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">
            <a:extLst>
              <a:ext uri="{FF2B5EF4-FFF2-40B4-BE49-F238E27FC236}">
                <a16:creationId xmlns:a16="http://schemas.microsoft.com/office/drawing/2014/main" id="{6736D152-CBC4-49EE-B8D9-7E9D92C760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l="17578" t="11458" r="70703" b="80209"/>
          <a:stretch>
            <a:fillRect/>
          </a:stretch>
        </p:blipFill>
        <p:spPr bwMode="auto">
          <a:xfrm>
            <a:off x="10601505" y="271083"/>
            <a:ext cx="1457896" cy="5831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1180055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1536031" y="-184666"/>
            <a:ext cx="9144000" cy="1371600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 моделирования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044700" y="6421002"/>
            <a:ext cx="2743200" cy="365125"/>
          </a:xfrm>
        </p:spPr>
        <p:txBody>
          <a:bodyPr/>
          <a:lstStyle/>
          <a:p>
            <a:fld id="{E15D0A3D-E2A1-463D-A20C-5B0C3AC5C2C6}" type="slidenum">
              <a:rPr lang="ru-RU" smtClean="0"/>
              <a:pPr/>
              <a:t>10</a:t>
            </a:fld>
            <a:r>
              <a:rPr lang="en-US" dirty="0"/>
              <a:t> /13</a:t>
            </a:r>
            <a:endParaRPr lang="ru-RU" dirty="0"/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2776" name="Picture 5" descr="keldysh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5" y="0"/>
            <a:ext cx="1064179" cy="753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D3CAA18-F43F-445C-876C-69D513AE47BD}"/>
              </a:ext>
            </a:extLst>
          </p:cNvPr>
          <p:cNvSpPr txBox="1"/>
          <p:nvPr/>
        </p:nvSpPr>
        <p:spPr>
          <a:xfrm>
            <a:off x="250334" y="5513406"/>
            <a:ext cx="584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ипольные моменты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pSat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Нижний колонтитул 1">
            <a:extLst>
              <a:ext uri="{FF2B5EF4-FFF2-40B4-BE49-F238E27FC236}">
                <a16:creationId xmlns:a16="http://schemas.microsoft.com/office/drawing/2014/main" id="{A2F726A1-4004-4831-850D-48A1D8FAF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9827" y="6400614"/>
            <a:ext cx="4896409" cy="337616"/>
          </a:xfrm>
        </p:spPr>
        <p:txBody>
          <a:bodyPr/>
          <a:lstStyle/>
          <a:p>
            <a:r>
              <a:rPr lang="ru-RU"/>
              <a:t>63-я научная конференция МФТИ</a:t>
            </a:r>
            <a:endParaRPr lang="ru-RU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D60F58B-8148-40CC-A4D3-BE50E13D59C0}"/>
              </a:ext>
            </a:extLst>
          </p:cNvPr>
          <p:cNvSpPr txBox="1"/>
          <p:nvPr/>
        </p:nvSpPr>
        <p:spPr>
          <a:xfrm>
            <a:off x="6346334" y="5513406"/>
            <a:ext cx="584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ипольный момент 3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CubeSat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B95A69-4A55-43AE-B620-48F7EB476AF7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7060" y="1123544"/>
            <a:ext cx="6028407" cy="452130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B5C523D-9FC4-46D9-827F-1D07158A1FDC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93" y="1108282"/>
            <a:ext cx="6028407" cy="4521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95103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1524000" y="-8"/>
            <a:ext cx="9144000" cy="1371600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равнение подходов к управлению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044700" y="6421002"/>
            <a:ext cx="2743200" cy="365125"/>
          </a:xfrm>
        </p:spPr>
        <p:txBody>
          <a:bodyPr/>
          <a:lstStyle/>
          <a:p>
            <a:fld id="{E15D0A3D-E2A1-463D-A20C-5B0C3AC5C2C6}" type="slidenum">
              <a:rPr lang="ru-RU" smtClean="0"/>
              <a:pPr/>
              <a:t>11</a:t>
            </a:fld>
            <a:r>
              <a:rPr lang="en-US" dirty="0"/>
              <a:t> /13</a:t>
            </a:r>
            <a:endParaRPr lang="ru-RU" dirty="0"/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2776" name="Picture 5" descr="keldysh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5" y="0"/>
            <a:ext cx="1064179" cy="753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8D31632-3343-4A0C-BC8F-E5E7DAF47997}"/>
              </a:ext>
            </a:extLst>
          </p:cNvPr>
          <p:cNvSpPr txBox="1"/>
          <p:nvPr/>
        </p:nvSpPr>
        <p:spPr>
          <a:xfrm>
            <a:off x="267850" y="5560368"/>
            <a:ext cx="116725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шение количества спутников в рое к общему количеству аппаратов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D563C5-DD65-413B-AC06-7E490AF95B54}"/>
              </a:ext>
            </a:extLst>
          </p:cNvPr>
          <p:cNvSpPr txBox="1"/>
          <p:nvPr/>
        </p:nvSpPr>
        <p:spPr>
          <a:xfrm>
            <a:off x="891176" y="1445514"/>
            <a:ext cx="43018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ентрализованный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2165C3F-C236-4149-8D6D-5C46822B17C4}"/>
              </a:ext>
            </a:extLst>
          </p:cNvPr>
          <p:cNvSpPr txBox="1"/>
          <p:nvPr/>
        </p:nvSpPr>
        <p:spPr>
          <a:xfrm>
            <a:off x="6844763" y="1415534"/>
            <a:ext cx="43018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централизованный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361696E-F916-47A2-9F8F-54A68A8C7A36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2724" y="1502365"/>
            <a:ext cx="5385531" cy="4058661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BF96F5F5-A188-4835-ABC3-0C382A881F23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713" y="1501707"/>
            <a:ext cx="5411548" cy="4058661"/>
          </a:xfrm>
          <a:prstGeom prst="rect">
            <a:avLst/>
          </a:prstGeom>
        </p:spPr>
      </p:pic>
      <p:sp>
        <p:nvSpPr>
          <p:cNvPr id="26" name="Нижний колонтитул 1">
            <a:extLst>
              <a:ext uri="{FF2B5EF4-FFF2-40B4-BE49-F238E27FC236}">
                <a16:creationId xmlns:a16="http://schemas.microsoft.com/office/drawing/2014/main" id="{B2E118E9-F2B3-4D01-9441-489538C658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9827" y="6400614"/>
            <a:ext cx="4896409" cy="337616"/>
          </a:xfrm>
        </p:spPr>
        <p:txBody>
          <a:bodyPr/>
          <a:lstStyle/>
          <a:p>
            <a:r>
              <a:rPr lang="ru-RU"/>
              <a:t>63-я научная конференция МФ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768657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1524000" y="9843"/>
            <a:ext cx="9144000" cy="1371600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висимость от начальных условий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044700" y="6421002"/>
            <a:ext cx="2743200" cy="365125"/>
          </a:xfrm>
        </p:spPr>
        <p:txBody>
          <a:bodyPr/>
          <a:lstStyle/>
          <a:p>
            <a:fld id="{E15D0A3D-E2A1-463D-A20C-5B0C3AC5C2C6}" type="slidenum">
              <a:rPr lang="ru-RU" smtClean="0"/>
              <a:pPr/>
              <a:t>12</a:t>
            </a:fld>
            <a:r>
              <a:rPr lang="en-US" dirty="0"/>
              <a:t> /13</a:t>
            </a:r>
            <a:endParaRPr lang="ru-RU" dirty="0"/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2776" name="Picture 5" descr="keldysh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5" y="0"/>
            <a:ext cx="1064179" cy="753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9A959333-0A3C-42B7-93BA-E37F4A409C0D}"/>
              </a:ext>
            </a:extLst>
          </p:cNvPr>
          <p:cNvSpPr txBox="1"/>
          <p:nvPr/>
        </p:nvSpPr>
        <p:spPr>
          <a:xfrm>
            <a:off x="891176" y="1445514"/>
            <a:ext cx="43018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ентрализованный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FADA942-AF26-4BA5-8FB8-A84A02EA73C1}"/>
              </a:ext>
            </a:extLst>
          </p:cNvPr>
          <p:cNvSpPr txBox="1"/>
          <p:nvPr/>
        </p:nvSpPr>
        <p:spPr>
          <a:xfrm>
            <a:off x="6844763" y="1415534"/>
            <a:ext cx="43018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централизованный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8DBF0074-7BF4-4583-A02B-B9330A7F5070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3190" y="1445514"/>
            <a:ext cx="5487736" cy="4135685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E8AEF33E-F319-4F68-8F47-17727A33579C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226" y="1483333"/>
            <a:ext cx="5487735" cy="4115801"/>
          </a:xfrm>
          <a:prstGeom prst="rect">
            <a:avLst/>
          </a:prstGeom>
        </p:spPr>
      </p:pic>
      <p:sp>
        <p:nvSpPr>
          <p:cNvPr id="28" name="Нижний колонтитул 1">
            <a:extLst>
              <a:ext uri="{FF2B5EF4-FFF2-40B4-BE49-F238E27FC236}">
                <a16:creationId xmlns:a16="http://schemas.microsoft.com/office/drawing/2014/main" id="{B88AFC44-F6BA-4746-98B6-1D9FC4C03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9827" y="6400614"/>
            <a:ext cx="4896409" cy="337616"/>
          </a:xfrm>
        </p:spPr>
        <p:txBody>
          <a:bodyPr/>
          <a:lstStyle/>
          <a:p>
            <a:r>
              <a:rPr lang="ru-RU"/>
              <a:t>63-я научная конференция МФТИ</a:t>
            </a:r>
            <a:endParaRPr lang="ru-RU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098F220-8F0D-4FDF-9D8D-55ADD913E1DF}"/>
              </a:ext>
            </a:extLst>
          </p:cNvPr>
          <p:cNvSpPr txBox="1"/>
          <p:nvPr/>
        </p:nvSpPr>
        <p:spPr>
          <a:xfrm>
            <a:off x="1266050" y="5619018"/>
            <a:ext cx="9659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шение количества спутников в рое к общему количеству аппаратов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81680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1523999" y="0"/>
            <a:ext cx="9144000" cy="1371600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лючение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044700" y="6421002"/>
            <a:ext cx="2743200" cy="365125"/>
          </a:xfrm>
        </p:spPr>
        <p:txBody>
          <a:bodyPr/>
          <a:lstStyle/>
          <a:p>
            <a:fld id="{E15D0A3D-E2A1-463D-A20C-5B0C3AC5C2C6}" type="slidenum">
              <a:rPr lang="ru-RU" smtClean="0"/>
              <a:pPr/>
              <a:t>13</a:t>
            </a:fld>
            <a:r>
              <a:rPr lang="en-US" dirty="0"/>
              <a:t> /13</a:t>
            </a:r>
            <a:endParaRPr lang="ru-RU" dirty="0"/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2776" name="Picture 5" descr="keldysh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5" y="0"/>
            <a:ext cx="1064179" cy="753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527FDBE-5AE5-4FE8-9688-74F76E87BEBF}"/>
              </a:ext>
            </a:extLst>
          </p:cNvPr>
          <p:cNvSpPr txBox="1"/>
          <p:nvPr/>
        </p:nvSpPr>
        <p:spPr>
          <a:xfrm>
            <a:off x="745718" y="1227221"/>
            <a:ext cx="10724625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гнитного взаимодействия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pSats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несмотря на его маленькую величину достаточно для устранения дрейфа между аппаратами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гнитные катушки могут быть использованы для управления как поступательным, так и угловым движением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пешность работы алгоритмов зависит от начальных параметров</a:t>
            </a:r>
          </a:p>
          <a:p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ланы на дальнейшую работу:</a:t>
            </a:r>
          </a:p>
          <a:p>
            <a:pPr marL="265113" indent="-265113">
              <a:buFont typeface="Arial" panose="020B0604020202020204" pitchFamily="34" charset="0"/>
              <a:buChar char="•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бавить ошибки в исполнении магнитных диполей</a:t>
            </a:r>
          </a:p>
          <a:p>
            <a:pPr marL="265113" indent="-265113">
              <a:buFont typeface="Arial" panose="020B0604020202020204" pitchFamily="34" charset="0"/>
              <a:buChar char="•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вести более обширный анализ работы алгоритмов в зависимости от начальных параметров</a:t>
            </a:r>
          </a:p>
          <a:p>
            <a:pPr marL="265113" indent="-265113"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Нижний колонтитул 1">
            <a:extLst>
              <a:ext uri="{FF2B5EF4-FFF2-40B4-BE49-F238E27FC236}">
                <a16:creationId xmlns:a16="http://schemas.microsoft.com/office/drawing/2014/main" id="{1C9BB461-6D2F-45E3-A178-78F503DB55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9827" y="6400614"/>
            <a:ext cx="4896409" cy="337616"/>
          </a:xfrm>
        </p:spPr>
        <p:txBody>
          <a:bodyPr/>
          <a:lstStyle/>
          <a:p>
            <a:r>
              <a:rPr lang="ru-RU"/>
              <a:t>63-я научная конференция МФ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71171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Заголовок 1"/>
          <p:cNvSpPr>
            <a:spLocks noGrp="1"/>
          </p:cNvSpPr>
          <p:nvPr>
            <p:ph type="title"/>
          </p:nvPr>
        </p:nvSpPr>
        <p:spPr>
          <a:xfrm>
            <a:off x="1993232" y="2292946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ru-RU" sz="5400" dirty="0">
                <a:latin typeface="Times New Roman" pitchFamily="18" charset="0"/>
                <a:cs typeface="Times New Roman" pitchFamily="18" charset="0"/>
              </a:rPr>
              <a:t>Спасибо за внимание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!</a:t>
            </a:r>
            <a:endParaRPr lang="ru-RU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401261" y="4521218"/>
            <a:ext cx="7643439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3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Больше видео на нашем </a:t>
            </a:r>
            <a:r>
              <a:rPr lang="en-US" sz="3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YouTube </a:t>
            </a:r>
            <a:r>
              <a:rPr lang="ru-RU" sz="3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канале:</a:t>
            </a:r>
          </a:p>
          <a:p>
            <a:pPr algn="ctr"/>
            <a:r>
              <a:rPr lang="en-US" sz="3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KIAM Space Systems Dynamics Department</a:t>
            </a:r>
          </a:p>
        </p:txBody>
      </p:sp>
      <p:pic>
        <p:nvPicPr>
          <p:cNvPr id="12" name="Picture 5" descr="keldysht">
            <a:extLst>
              <a:ext uri="{FF2B5EF4-FFF2-40B4-BE49-F238E27FC236}">
                <a16:creationId xmlns:a16="http://schemas.microsoft.com/office/drawing/2014/main" id="{F6942817-7A60-4662-AFA7-05F78AE87C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5" y="0"/>
            <a:ext cx="1064179" cy="753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Номер слайда 2">
            <a:extLst>
              <a:ext uri="{FF2B5EF4-FFF2-40B4-BE49-F238E27FC236}">
                <a16:creationId xmlns:a16="http://schemas.microsoft.com/office/drawing/2014/main" id="{3ADF38DE-46E0-4F05-8E5E-30A814747C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44700" y="6421002"/>
            <a:ext cx="2743200" cy="365125"/>
          </a:xfrm>
        </p:spPr>
        <p:txBody>
          <a:bodyPr/>
          <a:lstStyle/>
          <a:p>
            <a:fld id="{E15D0A3D-E2A1-463D-A20C-5B0C3AC5C2C6}" type="slidenum">
              <a:rPr lang="ru-RU" smtClean="0"/>
              <a:pPr/>
              <a:t>14</a:t>
            </a:fld>
            <a:r>
              <a:rPr lang="en-US" dirty="0"/>
              <a:t> /13</a:t>
            </a:r>
            <a:endParaRPr lang="ru-RU" dirty="0"/>
          </a:p>
        </p:txBody>
      </p:sp>
      <p:sp>
        <p:nvSpPr>
          <p:cNvPr id="16" name="Нижний колонтитул 1">
            <a:extLst>
              <a:ext uri="{FF2B5EF4-FFF2-40B4-BE49-F238E27FC236}">
                <a16:creationId xmlns:a16="http://schemas.microsoft.com/office/drawing/2014/main" id="{1D16134F-49B4-4143-9A41-C5698AC066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9827" y="6400614"/>
            <a:ext cx="4896409" cy="337616"/>
          </a:xfrm>
        </p:spPr>
        <p:txBody>
          <a:bodyPr/>
          <a:lstStyle/>
          <a:p>
            <a:r>
              <a:rPr lang="ru-RU"/>
              <a:t>63-я научная конференция МФТИ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65452EC-7A73-4E88-8D5E-132D6247508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7554" y="4231255"/>
            <a:ext cx="1758993" cy="1758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20754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1524000" y="12024"/>
            <a:ext cx="9144000" cy="1371600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иниатюризация спутников</a:t>
            </a:r>
          </a:p>
        </p:txBody>
      </p:sp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>
          <a:xfrm>
            <a:off x="3659827" y="6400614"/>
            <a:ext cx="4896409" cy="337616"/>
          </a:xfrm>
        </p:spPr>
        <p:txBody>
          <a:bodyPr/>
          <a:lstStyle/>
          <a:p>
            <a:r>
              <a:rPr lang="ru-RU" dirty="0"/>
              <a:t>63-я научная конференция МФТИ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044700" y="6421002"/>
            <a:ext cx="2743200" cy="365125"/>
          </a:xfrm>
        </p:spPr>
        <p:txBody>
          <a:bodyPr/>
          <a:lstStyle/>
          <a:p>
            <a:fld id="{E15D0A3D-E2A1-463D-A20C-5B0C3AC5C2C6}" type="slidenum">
              <a:rPr lang="ru-RU" smtClean="0"/>
              <a:pPr/>
              <a:t>2</a:t>
            </a:fld>
            <a:r>
              <a:rPr lang="en-US" dirty="0"/>
              <a:t> /13</a:t>
            </a:r>
            <a:endParaRPr lang="ru-RU" dirty="0"/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2776" name="Picture 5" descr="keldysh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5" y="0"/>
            <a:ext cx="1064179" cy="753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C89D282-F270-49B8-9163-18C13B50C5B8}"/>
              </a:ext>
            </a:extLst>
          </p:cNvPr>
          <p:cNvSpPr txBox="1"/>
          <p:nvPr/>
        </p:nvSpPr>
        <p:spPr>
          <a:xfrm>
            <a:off x="465443" y="1665013"/>
            <a:ext cx="6388768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лые спутники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икроспутники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0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100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носпутники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10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икоспутники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0.1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1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емтоспутники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&lt; 100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8ECFD9C0-A56E-4539-A2EA-7680D67BAC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2811" y="2286542"/>
            <a:ext cx="2266950" cy="20193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7F39194-1474-41A9-8F09-DD133AD3273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>
          <a:xfrm>
            <a:off x="6079550" y="1117487"/>
            <a:ext cx="2930146" cy="217870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CEC0B7B2-AC04-42E0-AE5C-4635EC699455}"/>
              </a:ext>
            </a:extLst>
          </p:cNvPr>
          <p:cNvSpPr txBox="1"/>
          <p:nvPr/>
        </p:nvSpPr>
        <p:spPr>
          <a:xfrm>
            <a:off x="6108031" y="3296192"/>
            <a:ext cx="30835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C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6U CubeSat, 13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г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D710A78-163B-4448-B6F2-762AA09A8BD1}"/>
              </a:ext>
            </a:extLst>
          </p:cNvPr>
          <p:cNvSpPr txBox="1"/>
          <p:nvPr/>
        </p:nvSpPr>
        <p:spPr>
          <a:xfrm>
            <a:off x="8825454" y="4250317"/>
            <a:ext cx="33665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riusSa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U CubeSat, 1.45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г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6663CFA8-D43A-40E1-AB87-1AC177BDC3D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80" t="5193" r="13118"/>
          <a:stretch/>
        </p:blipFill>
        <p:spPr>
          <a:xfrm>
            <a:off x="5389265" y="4118866"/>
            <a:ext cx="2633614" cy="1823968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37684FDF-C7CD-4263-A7D7-9C5FA6D7CFE6}"/>
              </a:ext>
            </a:extLst>
          </p:cNvPr>
          <p:cNvSpPr txBox="1"/>
          <p:nvPr/>
        </p:nvSpPr>
        <p:spPr>
          <a:xfrm>
            <a:off x="5312453" y="5915607"/>
            <a:ext cx="30835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pSa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5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43994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1524000" y="12024"/>
            <a:ext cx="9144000" cy="1371600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и группового полета</a:t>
            </a:r>
          </a:p>
        </p:txBody>
      </p:sp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>
          <a:xfrm>
            <a:off x="3659827" y="6400614"/>
            <a:ext cx="4896409" cy="337616"/>
          </a:xfrm>
        </p:spPr>
        <p:txBody>
          <a:bodyPr/>
          <a:lstStyle/>
          <a:p>
            <a:r>
              <a:rPr lang="ru-RU" dirty="0"/>
              <a:t>63-я научная конференция МФТИ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044700" y="6421002"/>
            <a:ext cx="2743200" cy="365125"/>
          </a:xfrm>
        </p:spPr>
        <p:txBody>
          <a:bodyPr/>
          <a:lstStyle/>
          <a:p>
            <a:fld id="{E15D0A3D-E2A1-463D-A20C-5B0C3AC5C2C6}" type="slidenum">
              <a:rPr lang="ru-RU" smtClean="0"/>
              <a:pPr/>
              <a:t>3</a:t>
            </a:fld>
            <a:r>
              <a:rPr lang="en-US" dirty="0"/>
              <a:t> /13</a:t>
            </a:r>
            <a:endParaRPr lang="ru-RU" dirty="0"/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2776" name="Picture 5" descr="keldysh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5" y="0"/>
            <a:ext cx="1064179" cy="753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C89D282-F270-49B8-9163-18C13B50C5B8}"/>
              </a:ext>
            </a:extLst>
          </p:cNvPr>
          <p:cNvSpPr txBox="1"/>
          <p:nvPr/>
        </p:nvSpPr>
        <p:spPr>
          <a:xfrm>
            <a:off x="194790" y="1977837"/>
            <a:ext cx="6388768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000" indent="180000">
              <a:buFont typeface="Arial" panose="020B0604020202020204" pitchFamily="34" charset="0"/>
              <a:buChar char="•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истанционное зондирование Земли</a:t>
            </a:r>
          </a:p>
          <a:p>
            <a:pPr marL="180000" indent="180000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80000" indent="180000">
              <a:buFont typeface="Arial" panose="020B0604020202020204" pitchFamily="34" charset="0"/>
              <a:buChar char="•"/>
            </a:pP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Изучение гравитационных волн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180000" indent="180000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80000" indent="180000">
              <a:buFont typeface="Arial" panose="020B0604020202020204" pitchFamily="34" charset="0"/>
              <a:buChar char="•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лнечная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ронография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80000" indent="180000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80000" indent="180000">
              <a:buFont typeface="Arial" panose="020B0604020202020204" pitchFamily="34" charset="0"/>
              <a:buChar char="•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рение магнитного поля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CF3791CA-AA14-40CD-B3AF-45AC544B97A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9001" y="3982376"/>
            <a:ext cx="3074878" cy="220221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071B5D0-E2AD-4755-B470-8FEEA080F488}"/>
              </a:ext>
            </a:extLst>
          </p:cNvPr>
          <p:cNvSpPr txBox="1"/>
          <p:nvPr/>
        </p:nvSpPr>
        <p:spPr>
          <a:xfrm>
            <a:off x="8599011" y="6118132"/>
            <a:ext cx="2783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a-3 </a:t>
            </a:r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edit: ESA Portal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3795C02-64EC-494C-B4B2-D854C9F092B7}"/>
              </a:ext>
            </a:extLst>
          </p:cNvPr>
          <p:cNvSpPr txBox="1"/>
          <p:nvPr/>
        </p:nvSpPr>
        <p:spPr>
          <a:xfrm>
            <a:off x="8867235" y="3459088"/>
            <a:ext cx="3619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ndsat 7 &amp; EO-1 </a:t>
            </a:r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edit: NASA</a:t>
            </a: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B59F5BB2-9690-495E-95F4-105700C63C7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0645" y="2858165"/>
            <a:ext cx="3074878" cy="174817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6FD40A2-E31A-41B9-82CE-BEA8D3702FC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73645" y="1308252"/>
            <a:ext cx="3134574" cy="220249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AF3E16A2-0419-44EC-8CD3-587BAE408C71}"/>
              </a:ext>
            </a:extLst>
          </p:cNvPr>
          <p:cNvSpPr txBox="1"/>
          <p:nvPr/>
        </p:nvSpPr>
        <p:spPr>
          <a:xfrm>
            <a:off x="6384872" y="4526217"/>
            <a:ext cx="2783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SA</a:t>
            </a:r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redit: ESA </a:t>
            </a:r>
          </a:p>
        </p:txBody>
      </p:sp>
    </p:spTree>
    <p:extLst>
      <p:ext uri="{BB962C8B-B14F-4D97-AF65-F5344CB8AC3E}">
        <p14:creationId xmlns:p14="http://schemas.microsoft.com/office/powerpoint/2010/main" val="610219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1524000" y="12028"/>
            <a:ext cx="9144000" cy="1371600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ановка задачи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044700" y="6421002"/>
            <a:ext cx="2743200" cy="365125"/>
          </a:xfrm>
        </p:spPr>
        <p:txBody>
          <a:bodyPr/>
          <a:lstStyle/>
          <a:p>
            <a:fld id="{E15D0A3D-E2A1-463D-A20C-5B0C3AC5C2C6}" type="slidenum">
              <a:rPr lang="ru-RU" smtClean="0"/>
              <a:pPr/>
              <a:t>4</a:t>
            </a:fld>
            <a:r>
              <a:rPr lang="en-US" dirty="0"/>
              <a:t> /13</a:t>
            </a:r>
            <a:endParaRPr lang="ru-RU" dirty="0"/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2776" name="Picture 5" descr="keldysh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5" y="0"/>
            <a:ext cx="1064179" cy="753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9B7FE14-E0EE-4C8D-9E0E-6F07432129E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5900" y="4188723"/>
            <a:ext cx="4344314" cy="202734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16CACB9-C02A-4377-A315-A4FEFC05B6A8}"/>
              </a:ext>
            </a:extLst>
          </p:cNvPr>
          <p:cNvSpPr txBox="1"/>
          <p:nvPr/>
        </p:nvSpPr>
        <p:spPr>
          <a:xfrm>
            <a:off x="655781" y="1410723"/>
            <a:ext cx="6520874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ение роя спутников формата 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p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ts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сле их отделения от 3U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beSat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b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 есть обеспечение замкнутых относительных траекторий аппаратов</a:t>
            </a:r>
          </a:p>
          <a:p>
            <a:pPr algn="just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pSat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— это спутник, сделанный на основе печатной платы размером 3,5x3,5 см, и включающий в себя солнечную панель, бортовой компьютер, небольшие магнитные катушки и систему связи </a:t>
            </a: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U CubeSat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носпутник размером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х10х3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м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массой около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г. Предполагается, что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beSat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оснащен трехосной магнитной системой ориентации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0BE1621-47D9-42BD-8DA7-74C9833D0DBF}"/>
              </a:ext>
            </a:extLst>
          </p:cNvPr>
          <p:cNvSpPr txBox="1"/>
          <p:nvPr/>
        </p:nvSpPr>
        <p:spPr>
          <a:xfrm>
            <a:off x="7828999" y="3674353"/>
            <a:ext cx="37192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пуск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pSat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иссия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ckSa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6EDE47E-D106-4D4D-A3C7-632085686C6B}"/>
              </a:ext>
            </a:extLst>
          </p:cNvPr>
          <p:cNvSpPr txBox="1"/>
          <p:nvPr/>
        </p:nvSpPr>
        <p:spPr>
          <a:xfrm>
            <a:off x="7889159" y="6187204"/>
            <a:ext cx="3599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тройство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pSa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Нижний колонтитул 1">
            <a:extLst>
              <a:ext uri="{FF2B5EF4-FFF2-40B4-BE49-F238E27FC236}">
                <a16:creationId xmlns:a16="http://schemas.microsoft.com/office/drawing/2014/main" id="{EA2E7478-2CEE-47D1-B858-BE0EFAA27E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9827" y="6400614"/>
            <a:ext cx="4896409" cy="337616"/>
          </a:xfrm>
        </p:spPr>
        <p:txBody>
          <a:bodyPr/>
          <a:lstStyle/>
          <a:p>
            <a:r>
              <a:rPr lang="ru-RU"/>
              <a:t>63-я научная конференция МФТИ</a:t>
            </a:r>
            <a:endParaRPr lang="ru-RU" dirty="0"/>
          </a:p>
        </p:txBody>
      </p:sp>
      <p:pic>
        <p:nvPicPr>
          <p:cNvPr id="2" name="KickSat_Sprite_deployment">
            <a:hlinkClick r:id="" action="ppaction://media"/>
            <a:extLst>
              <a:ext uri="{FF2B5EF4-FFF2-40B4-BE49-F238E27FC236}">
                <a16:creationId xmlns:a16="http://schemas.microsoft.com/office/drawing/2014/main" id="{9C7D88F3-2EC1-4617-8EA8-22FA77C4F4B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443586" y="1263596"/>
            <a:ext cx="4344314" cy="2458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709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04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1151026" y="12027"/>
            <a:ext cx="9918032" cy="1371600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ение управления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044700" y="6421002"/>
            <a:ext cx="2743200" cy="365125"/>
          </a:xfrm>
        </p:spPr>
        <p:txBody>
          <a:bodyPr/>
          <a:lstStyle/>
          <a:p>
            <a:fld id="{E15D0A3D-E2A1-463D-A20C-5B0C3AC5C2C6}" type="slidenum">
              <a:rPr lang="ru-RU" smtClean="0"/>
              <a:pPr/>
              <a:t>5</a:t>
            </a:fld>
            <a:r>
              <a:rPr lang="en-US" dirty="0"/>
              <a:t> /13</a:t>
            </a:r>
            <a:endParaRPr lang="ru-RU" dirty="0"/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2776" name="Picture 5" descr="keldysh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5" y="0"/>
            <a:ext cx="1064179" cy="753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" name="Рисунок 56">
            <a:extLst>
              <a:ext uri="{FF2B5EF4-FFF2-40B4-BE49-F238E27FC236}">
                <a16:creationId xmlns:a16="http://schemas.microsoft.com/office/drawing/2014/main" id="{98890E2C-0BC0-469C-B94A-7882C6351B8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9169" y="1317455"/>
            <a:ext cx="3471196" cy="2038486"/>
          </a:xfrm>
          <a:prstGeom prst="rect">
            <a:avLst/>
          </a:prstGeom>
        </p:spPr>
      </p:pic>
      <p:graphicFrame>
        <p:nvGraphicFramePr>
          <p:cNvPr id="64" name="Object 1">
            <a:extLst>
              <a:ext uri="{FF2B5EF4-FFF2-40B4-BE49-F238E27FC236}">
                <a16:creationId xmlns:a16="http://schemas.microsoft.com/office/drawing/2014/main" id="{63CF6A49-7208-4217-B656-62198FBCB6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966014"/>
              </p:ext>
            </p:extLst>
          </p:nvPr>
        </p:nvGraphicFramePr>
        <p:xfrm>
          <a:off x="308330" y="1720939"/>
          <a:ext cx="8420116" cy="1473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47" name="Equation" r:id="rId6" imgW="4000320" imgH="698400" progId="Equation.DSMT4">
                  <p:embed/>
                </p:oleObj>
              </mc:Choice>
              <mc:Fallback>
                <p:oleObj name="Equation" r:id="rId6" imgW="4000320" imgH="698400" progId="Equation.DSMT4">
                  <p:embed/>
                  <p:pic>
                    <p:nvPicPr>
                      <p:cNvPr id="307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330" y="1720939"/>
                        <a:ext cx="8420116" cy="14730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>
            <a:extLst>
              <a:ext uri="{FF2B5EF4-FFF2-40B4-BE49-F238E27FC236}">
                <a16:creationId xmlns:a16="http://schemas.microsoft.com/office/drawing/2014/main" id="{96FBCE59-E29A-43F5-918B-62B2634E2485}"/>
              </a:ext>
            </a:extLst>
          </p:cNvPr>
          <p:cNvSpPr txBox="1"/>
          <p:nvPr/>
        </p:nvSpPr>
        <p:spPr>
          <a:xfrm>
            <a:off x="566847" y="1291123"/>
            <a:ext cx="47872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я Хилла-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лохесс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Уилтшира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5FC163B1-0F1E-45C7-8FCC-567988817729}"/>
              </a:ext>
            </a:extLst>
          </p:cNvPr>
          <p:cNvSpPr txBox="1"/>
          <p:nvPr/>
        </p:nvSpPr>
        <p:spPr>
          <a:xfrm>
            <a:off x="8682089" y="3280525"/>
            <a:ext cx="36418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сительная система координат</a:t>
            </a:r>
            <a:endParaRPr lang="en-US" sz="1600" dirty="0"/>
          </a:p>
        </p:txBody>
      </p:sp>
      <p:graphicFrame>
        <p:nvGraphicFramePr>
          <p:cNvPr id="62" name="Объект 61">
            <a:extLst>
              <a:ext uri="{FF2B5EF4-FFF2-40B4-BE49-F238E27FC236}">
                <a16:creationId xmlns:a16="http://schemas.microsoft.com/office/drawing/2014/main" id="{D53A2650-032E-48EC-AA2A-E8D0F27DA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924876"/>
              </p:ext>
            </p:extLst>
          </p:nvPr>
        </p:nvGraphicFramePr>
        <p:xfrm>
          <a:off x="10193081" y="2349555"/>
          <a:ext cx="18256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48" name="Equation" r:id="rId8" imgW="177646" imgH="190335" progId="Equation.DSMT4">
                  <p:embed/>
                </p:oleObj>
              </mc:Choice>
              <mc:Fallback>
                <p:oleObj name="Equation" r:id="rId8" imgW="177646" imgH="190335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3081" y="2349555"/>
                        <a:ext cx="182563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>
            <a:extLst>
              <a:ext uri="{FF2B5EF4-FFF2-40B4-BE49-F238E27FC236}">
                <a16:creationId xmlns:a16="http://schemas.microsoft.com/office/drawing/2014/main" id="{9642A24A-DC7A-43FB-897F-BA221764BAA6}"/>
              </a:ext>
            </a:extLst>
          </p:cNvPr>
          <p:cNvSpPr txBox="1"/>
          <p:nvPr/>
        </p:nvSpPr>
        <p:spPr>
          <a:xfrm>
            <a:off x="566847" y="3289410"/>
            <a:ext cx="90862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мотрим управление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доль оси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x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тобы погасить дрейф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им управление на основе функции Ляпунова: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768" name="Объект 32767">
            <a:extLst>
              <a:ext uri="{FF2B5EF4-FFF2-40B4-BE49-F238E27FC236}">
                <a16:creationId xmlns:a16="http://schemas.microsoft.com/office/drawing/2014/main" id="{B164EF74-E637-4337-854F-B85BE9175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143360"/>
              </p:ext>
            </p:extLst>
          </p:nvPr>
        </p:nvGraphicFramePr>
        <p:xfrm>
          <a:off x="3347507" y="3280663"/>
          <a:ext cx="312320" cy="442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49" name="Equation" r:id="rId10" imgW="152280" imgH="215640" progId="Equation.DSMT4">
                  <p:embed/>
                </p:oleObj>
              </mc:Choice>
              <mc:Fallback>
                <p:oleObj name="Equation" r:id="rId10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47507" y="3280663"/>
                        <a:ext cx="312320" cy="442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Объект 32776">
            <a:extLst>
              <a:ext uri="{FF2B5EF4-FFF2-40B4-BE49-F238E27FC236}">
                <a16:creationId xmlns:a16="http://schemas.microsoft.com/office/drawing/2014/main" id="{04D1C35F-C803-43C1-BB45-9BF913683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239336"/>
              </p:ext>
            </p:extLst>
          </p:nvPr>
        </p:nvGraphicFramePr>
        <p:xfrm>
          <a:off x="7772705" y="3301957"/>
          <a:ext cx="861527" cy="393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0" name="Equation" r:id="rId12" imgW="444240" imgH="203040" progId="Equation.DSMT4">
                  <p:embed/>
                </p:oleObj>
              </mc:Choice>
              <mc:Fallback>
                <p:oleObj name="Equation" r:id="rId12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72705" y="3301957"/>
                        <a:ext cx="861527" cy="393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Объект 76">
            <a:extLst>
              <a:ext uri="{FF2B5EF4-FFF2-40B4-BE49-F238E27FC236}">
                <a16:creationId xmlns:a16="http://schemas.microsoft.com/office/drawing/2014/main" id="{672CD015-AF16-43C8-8D9D-054A179BE6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026776"/>
              </p:ext>
            </p:extLst>
          </p:nvPr>
        </p:nvGraphicFramePr>
        <p:xfrm>
          <a:off x="468589" y="4094481"/>
          <a:ext cx="7304116" cy="637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1" name="Equation" r:id="rId14" imgW="6527520" imgH="571320" progId="Equation.DSMT4">
                  <p:embed/>
                </p:oleObj>
              </mc:Choice>
              <mc:Fallback>
                <p:oleObj name="Equation" r:id="rId14" imgW="6527520" imgH="571320" progId="Equation.DSMT4">
                  <p:embed/>
                  <p:pic>
                    <p:nvPicPr>
                      <p:cNvPr id="29" name="Объект 28">
                        <a:extLst>
                          <a:ext uri="{FF2B5EF4-FFF2-40B4-BE49-F238E27FC236}">
                            <a16:creationId xmlns:a16="http://schemas.microsoft.com/office/drawing/2014/main" id="{73B180CB-BE2E-445B-8D7A-0F166B4BF5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589" y="4094481"/>
                        <a:ext cx="7304116" cy="6377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Объект 78">
            <a:extLst>
              <a:ext uri="{FF2B5EF4-FFF2-40B4-BE49-F238E27FC236}">
                <a16:creationId xmlns:a16="http://schemas.microsoft.com/office/drawing/2014/main" id="{5C224359-71ED-4731-ACCC-FE3C0CA8F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488451"/>
              </p:ext>
            </p:extLst>
          </p:nvPr>
        </p:nvGraphicFramePr>
        <p:xfrm>
          <a:off x="440308" y="5497945"/>
          <a:ext cx="683736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2" name="Equation" r:id="rId16" imgW="3454200" imgH="419040" progId="Equation.DSMT4">
                  <p:embed/>
                </p:oleObj>
              </mc:Choice>
              <mc:Fallback>
                <p:oleObj name="Equation" r:id="rId16" imgW="3454200" imgH="41904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1EA2A755-677C-4070-B6F7-B6871197F4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0308" y="5497945"/>
                        <a:ext cx="6837363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>
            <a:extLst>
              <a:ext uri="{FF2B5EF4-FFF2-40B4-BE49-F238E27FC236}">
                <a16:creationId xmlns:a16="http://schemas.microsoft.com/office/drawing/2014/main" id="{69FBDE77-D930-4D1A-AA57-4CDF66A516E8}"/>
              </a:ext>
            </a:extLst>
          </p:cNvPr>
          <p:cNvSpPr txBox="1"/>
          <p:nvPr/>
        </p:nvSpPr>
        <p:spPr>
          <a:xfrm>
            <a:off x="576272" y="4779040"/>
            <a:ext cx="87963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ная необходимую величину управления                       находим требуемую силу магнитного взаимодействия, создаваемую диполями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779" name="Объект 32778">
            <a:extLst>
              <a:ext uri="{FF2B5EF4-FFF2-40B4-BE49-F238E27FC236}">
                <a16:creationId xmlns:a16="http://schemas.microsoft.com/office/drawing/2014/main" id="{0FE1B7CA-8FE9-4186-A892-B88123BB0D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997961"/>
              </p:ext>
            </p:extLst>
          </p:nvPr>
        </p:nvGraphicFramePr>
        <p:xfrm>
          <a:off x="5195470" y="4788989"/>
          <a:ext cx="1533751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3" name="Equation" r:id="rId18" imgW="1460160" imgH="380880" progId="Equation.DSMT4">
                  <p:embed/>
                </p:oleObj>
              </mc:Choice>
              <mc:Fallback>
                <p:oleObj name="Equation" r:id="rId18" imgW="1460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95470" y="4788989"/>
                        <a:ext cx="1533751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Объект 32780">
            <a:extLst>
              <a:ext uri="{FF2B5EF4-FFF2-40B4-BE49-F238E27FC236}">
                <a16:creationId xmlns:a16="http://schemas.microsoft.com/office/drawing/2014/main" id="{37FE8325-8BFD-4077-BFF2-90F75AEA1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310209"/>
              </p:ext>
            </p:extLst>
          </p:nvPr>
        </p:nvGraphicFramePr>
        <p:xfrm>
          <a:off x="6961651" y="5132983"/>
          <a:ext cx="632040" cy="388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4" name="Equation" r:id="rId20" imgW="330120" imgH="203040" progId="Equation.DSMT4">
                  <p:embed/>
                </p:oleObj>
              </mc:Choice>
              <mc:Fallback>
                <p:oleObj name="Equation" r:id="rId20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61651" y="5132983"/>
                        <a:ext cx="632040" cy="388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" name="Рисунок 25">
            <a:extLst>
              <a:ext uri="{FF2B5EF4-FFF2-40B4-BE49-F238E27FC236}">
                <a16:creationId xmlns:a16="http://schemas.microsoft.com/office/drawing/2014/main" id="{2417CCDB-B542-4E1F-A34F-EE253A5C4D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07" t="29556" r="2562" b="15427"/>
          <a:stretch/>
        </p:blipFill>
        <p:spPr bwMode="auto">
          <a:xfrm>
            <a:off x="8842934" y="3928216"/>
            <a:ext cx="3320197" cy="2202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" name="TextBox 84">
            <a:extLst>
              <a:ext uri="{FF2B5EF4-FFF2-40B4-BE49-F238E27FC236}">
                <a16:creationId xmlns:a16="http://schemas.microsoft.com/office/drawing/2014/main" id="{6D81C439-F74C-4CDE-B7B5-5143809073D1}"/>
              </a:ext>
            </a:extLst>
          </p:cNvPr>
          <p:cNvSpPr txBox="1"/>
          <p:nvPr/>
        </p:nvSpPr>
        <p:spPr>
          <a:xfrm>
            <a:off x="8682087" y="6024868"/>
            <a:ext cx="36418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сительный дрейф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Нижний колонтитул 1">
            <a:extLst>
              <a:ext uri="{FF2B5EF4-FFF2-40B4-BE49-F238E27FC236}">
                <a16:creationId xmlns:a16="http://schemas.microsoft.com/office/drawing/2014/main" id="{CE921180-F302-453B-B316-8C63147E81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9827" y="6400614"/>
            <a:ext cx="4896409" cy="337616"/>
          </a:xfrm>
        </p:spPr>
        <p:txBody>
          <a:bodyPr/>
          <a:lstStyle/>
          <a:p>
            <a:r>
              <a:rPr lang="ru-RU"/>
              <a:t>63-я научная конференция МФ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84685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1524000" y="12025"/>
            <a:ext cx="9144000" cy="1371600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дходы к управлению роем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044700" y="6421002"/>
            <a:ext cx="2743200" cy="365125"/>
          </a:xfrm>
        </p:spPr>
        <p:txBody>
          <a:bodyPr/>
          <a:lstStyle/>
          <a:p>
            <a:fld id="{E15D0A3D-E2A1-463D-A20C-5B0C3AC5C2C6}" type="slidenum">
              <a:rPr lang="ru-RU" smtClean="0"/>
              <a:pPr/>
              <a:t>6</a:t>
            </a:fld>
            <a:r>
              <a:rPr lang="en-US" dirty="0"/>
              <a:t> /13</a:t>
            </a:r>
            <a:endParaRPr lang="ru-RU" dirty="0"/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2776" name="Picture 5" descr="keldysh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5" y="0"/>
            <a:ext cx="1064179" cy="753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38D6003-C43E-4DB7-A803-B0D941D5ED3F}"/>
              </a:ext>
            </a:extLst>
          </p:cNvPr>
          <p:cNvSpPr txBox="1"/>
          <p:nvPr/>
        </p:nvSpPr>
        <p:spPr>
          <a:xfrm>
            <a:off x="113122" y="1008678"/>
            <a:ext cx="5982878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ентрализованный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личие головного (или "материнского") аппарата в рое, его движение отслеживается остальными "дочерними" спутниками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46555A6-B665-4126-92C9-4949F20A4484}"/>
              </a:ext>
            </a:extLst>
          </p:cNvPr>
          <p:cNvSpPr txBox="1"/>
          <p:nvPr/>
        </p:nvSpPr>
        <p:spPr>
          <a:xfrm>
            <a:off x="6096001" y="1008678"/>
            <a:ext cx="598287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централизованный</a:t>
            </a:r>
            <a:endParaRPr lang="en-US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ждый аппарат принимает решение индивидуально на основе информации о движении ближайших соседей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9E4B128-3DB0-423C-B568-82BA6F4C1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339329"/>
              </p:ext>
            </p:extLst>
          </p:nvPr>
        </p:nvGraphicFramePr>
        <p:xfrm>
          <a:off x="1362075" y="2400300"/>
          <a:ext cx="3454400" cy="250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4" name="Equation" r:id="rId5" imgW="2070000" imgH="1434960" progId="Equation.DSMT4">
                  <p:embed/>
                </p:oleObj>
              </mc:Choice>
              <mc:Fallback>
                <p:oleObj name="Equation" r:id="rId5" imgW="207000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2075" y="2400300"/>
                        <a:ext cx="3454400" cy="2505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43B6D209-D510-4063-9C96-0968682AB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4674"/>
              </p:ext>
            </p:extLst>
          </p:nvPr>
        </p:nvGraphicFramePr>
        <p:xfrm>
          <a:off x="7113588" y="2366963"/>
          <a:ext cx="4029075" cy="255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5" name="Equation" r:id="rId7" imgW="2311200" imgH="1422360" progId="Equation.DSMT4">
                  <p:embed/>
                </p:oleObj>
              </mc:Choice>
              <mc:Fallback>
                <p:oleObj name="Equation" r:id="rId7" imgW="231120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13588" y="2366963"/>
                        <a:ext cx="4029075" cy="255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86" name="Группа 32785">
            <a:extLst>
              <a:ext uri="{FF2B5EF4-FFF2-40B4-BE49-F238E27FC236}">
                <a16:creationId xmlns:a16="http://schemas.microsoft.com/office/drawing/2014/main" id="{59CE3681-D002-486F-90DD-E14148895F25}"/>
              </a:ext>
            </a:extLst>
          </p:cNvPr>
          <p:cNvGrpSpPr/>
          <p:nvPr/>
        </p:nvGrpSpPr>
        <p:grpSpPr>
          <a:xfrm>
            <a:off x="449884" y="4582509"/>
            <a:ext cx="5267057" cy="2201392"/>
            <a:chOff x="396828" y="4528331"/>
            <a:chExt cx="5267057" cy="2201392"/>
          </a:xfrm>
        </p:grpSpPr>
        <p:sp>
          <p:nvSpPr>
            <p:cNvPr id="9" name="Куб 8">
              <a:extLst>
                <a:ext uri="{FF2B5EF4-FFF2-40B4-BE49-F238E27FC236}">
                  <a16:creationId xmlns:a16="http://schemas.microsoft.com/office/drawing/2014/main" id="{F28EA69D-B186-448C-97EF-074644C5EA8E}"/>
                </a:ext>
              </a:extLst>
            </p:cNvPr>
            <p:cNvSpPr/>
            <p:nvPr/>
          </p:nvSpPr>
          <p:spPr>
            <a:xfrm rot="540478">
              <a:off x="2682126" y="5153163"/>
              <a:ext cx="592016" cy="1258529"/>
            </a:xfrm>
            <a:prstGeom prst="cube">
              <a:avLst/>
            </a:prstGeom>
            <a:solidFill>
              <a:schemeClr val="bg1"/>
            </a:solidFill>
            <a:ln>
              <a:solidFill>
                <a:schemeClr val="bg2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4" name="Группа 23">
              <a:extLst>
                <a:ext uri="{FF2B5EF4-FFF2-40B4-BE49-F238E27FC236}">
                  <a16:creationId xmlns:a16="http://schemas.microsoft.com/office/drawing/2014/main" id="{320B9EF5-7F4C-48FF-ABF6-5BF809B22B2A}"/>
                </a:ext>
              </a:extLst>
            </p:cNvPr>
            <p:cNvGrpSpPr/>
            <p:nvPr/>
          </p:nvGrpSpPr>
          <p:grpSpPr>
            <a:xfrm rot="20784626">
              <a:off x="611914" y="4528331"/>
              <a:ext cx="743508" cy="381624"/>
              <a:chOff x="462117" y="4869221"/>
              <a:chExt cx="959100" cy="479117"/>
            </a:xfrm>
          </p:grpSpPr>
          <p:sp>
            <p:nvSpPr>
              <p:cNvPr id="10" name="Ромб 9">
                <a:extLst>
                  <a:ext uri="{FF2B5EF4-FFF2-40B4-BE49-F238E27FC236}">
                    <a16:creationId xmlns:a16="http://schemas.microsoft.com/office/drawing/2014/main" id="{58A1E20B-0177-4B9F-8116-8B6E7AD934D5}"/>
                  </a:ext>
                </a:extLst>
              </p:cNvPr>
              <p:cNvSpPr/>
              <p:nvPr/>
            </p:nvSpPr>
            <p:spPr>
              <a:xfrm>
                <a:off x="786226" y="5020485"/>
                <a:ext cx="329329" cy="327853"/>
              </a:xfrm>
              <a:prstGeom prst="diamond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" name="Прямая соединительная линия 16">
                <a:extLst>
                  <a:ext uri="{FF2B5EF4-FFF2-40B4-BE49-F238E27FC236}">
                    <a16:creationId xmlns:a16="http://schemas.microsoft.com/office/drawing/2014/main" id="{A5DB90CC-3A10-49AF-9D53-BA8E8410ABDA}"/>
                  </a:ext>
                </a:extLst>
              </p:cNvPr>
              <p:cNvCxnSpPr/>
              <p:nvPr/>
            </p:nvCxnSpPr>
            <p:spPr>
              <a:xfrm flipH="1" flipV="1">
                <a:off x="462117" y="4877282"/>
                <a:ext cx="445651" cy="192609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Прямая соединительная линия 27">
                <a:extLst>
                  <a:ext uri="{FF2B5EF4-FFF2-40B4-BE49-F238E27FC236}">
                    <a16:creationId xmlns:a16="http://schemas.microsoft.com/office/drawing/2014/main" id="{57451B97-350E-40CC-BFAF-C810AA49BDC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8940" y="4869221"/>
                <a:ext cx="422277" cy="200670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6" name="Группа 35">
              <a:extLst>
                <a:ext uri="{FF2B5EF4-FFF2-40B4-BE49-F238E27FC236}">
                  <a16:creationId xmlns:a16="http://schemas.microsoft.com/office/drawing/2014/main" id="{8D90BBFD-62F7-4E74-95D7-5F48F94DB74C}"/>
                </a:ext>
              </a:extLst>
            </p:cNvPr>
            <p:cNvGrpSpPr/>
            <p:nvPr/>
          </p:nvGrpSpPr>
          <p:grpSpPr>
            <a:xfrm rot="2245261">
              <a:off x="4981216" y="4881138"/>
              <a:ext cx="682669" cy="395946"/>
              <a:chOff x="462117" y="4869221"/>
              <a:chExt cx="959100" cy="479117"/>
            </a:xfrm>
          </p:grpSpPr>
          <p:sp>
            <p:nvSpPr>
              <p:cNvPr id="37" name="Ромб 36">
                <a:extLst>
                  <a:ext uri="{FF2B5EF4-FFF2-40B4-BE49-F238E27FC236}">
                    <a16:creationId xmlns:a16="http://schemas.microsoft.com/office/drawing/2014/main" id="{2385DE7D-462A-4CCA-8865-45EF96868FC4}"/>
                  </a:ext>
                </a:extLst>
              </p:cNvPr>
              <p:cNvSpPr/>
              <p:nvPr/>
            </p:nvSpPr>
            <p:spPr>
              <a:xfrm>
                <a:off x="786226" y="5020485"/>
                <a:ext cx="329329" cy="327853"/>
              </a:xfrm>
              <a:prstGeom prst="diamond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8" name="Прямая соединительная линия 37">
                <a:extLst>
                  <a:ext uri="{FF2B5EF4-FFF2-40B4-BE49-F238E27FC236}">
                    <a16:creationId xmlns:a16="http://schemas.microsoft.com/office/drawing/2014/main" id="{45645CFC-30B3-4C6E-805D-1512F0D9651E}"/>
                  </a:ext>
                </a:extLst>
              </p:cNvPr>
              <p:cNvCxnSpPr/>
              <p:nvPr/>
            </p:nvCxnSpPr>
            <p:spPr>
              <a:xfrm flipH="1" flipV="1">
                <a:off x="462117" y="4877282"/>
                <a:ext cx="445651" cy="192609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Прямая соединительная линия 38">
                <a:extLst>
                  <a:ext uri="{FF2B5EF4-FFF2-40B4-BE49-F238E27FC236}">
                    <a16:creationId xmlns:a16="http://schemas.microsoft.com/office/drawing/2014/main" id="{B4A694BF-5B85-4B9B-911F-FBDA1A23602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8940" y="4869221"/>
                <a:ext cx="422277" cy="200670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" name="Группа 43">
              <a:extLst>
                <a:ext uri="{FF2B5EF4-FFF2-40B4-BE49-F238E27FC236}">
                  <a16:creationId xmlns:a16="http://schemas.microsoft.com/office/drawing/2014/main" id="{DC43CA5E-EC8A-433A-8A5B-2426770CDE14}"/>
                </a:ext>
              </a:extLst>
            </p:cNvPr>
            <p:cNvGrpSpPr/>
            <p:nvPr/>
          </p:nvGrpSpPr>
          <p:grpSpPr>
            <a:xfrm rot="19563357">
              <a:off x="1525345" y="5500093"/>
              <a:ext cx="796986" cy="388224"/>
              <a:chOff x="462117" y="4869221"/>
              <a:chExt cx="959100" cy="479117"/>
            </a:xfrm>
          </p:grpSpPr>
          <p:sp>
            <p:nvSpPr>
              <p:cNvPr id="45" name="Ромб 44">
                <a:extLst>
                  <a:ext uri="{FF2B5EF4-FFF2-40B4-BE49-F238E27FC236}">
                    <a16:creationId xmlns:a16="http://schemas.microsoft.com/office/drawing/2014/main" id="{0CA5945C-159A-43E0-B104-77C38C8E1A65}"/>
                  </a:ext>
                </a:extLst>
              </p:cNvPr>
              <p:cNvSpPr/>
              <p:nvPr/>
            </p:nvSpPr>
            <p:spPr>
              <a:xfrm>
                <a:off x="786226" y="5020485"/>
                <a:ext cx="329329" cy="327853"/>
              </a:xfrm>
              <a:prstGeom prst="diamond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6" name="Прямая соединительная линия 45">
                <a:extLst>
                  <a:ext uri="{FF2B5EF4-FFF2-40B4-BE49-F238E27FC236}">
                    <a16:creationId xmlns:a16="http://schemas.microsoft.com/office/drawing/2014/main" id="{1286D383-007E-4D4E-A848-C3182E3BBD92}"/>
                  </a:ext>
                </a:extLst>
              </p:cNvPr>
              <p:cNvCxnSpPr/>
              <p:nvPr/>
            </p:nvCxnSpPr>
            <p:spPr>
              <a:xfrm flipH="1" flipV="1">
                <a:off x="462117" y="4877282"/>
                <a:ext cx="445651" cy="192609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Прямая соединительная линия 46">
                <a:extLst>
                  <a:ext uri="{FF2B5EF4-FFF2-40B4-BE49-F238E27FC236}">
                    <a16:creationId xmlns:a16="http://schemas.microsoft.com/office/drawing/2014/main" id="{A76751EE-96AF-4336-BA42-B49C62BD6E8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8940" y="4869221"/>
                <a:ext cx="422277" cy="200670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6" name="Прямая со стрелкой 25">
              <a:extLst>
                <a:ext uri="{FF2B5EF4-FFF2-40B4-BE49-F238E27FC236}">
                  <a16:creationId xmlns:a16="http://schemas.microsoft.com/office/drawing/2014/main" id="{9A5052BC-40F0-4F9F-9F8C-A0998D44E653}"/>
                </a:ext>
              </a:extLst>
            </p:cNvPr>
            <p:cNvCxnSpPr>
              <a:stCxn id="9" idx="2"/>
            </p:cNvCxnSpPr>
            <p:nvPr/>
          </p:nvCxnSpPr>
          <p:spPr>
            <a:xfrm flipH="1" flipV="1">
              <a:off x="2059709" y="5782427"/>
              <a:ext cx="614481" cy="26744"/>
            </a:xfrm>
            <a:prstGeom prst="straightConnector1">
              <a:avLst/>
            </a:prstGeom>
            <a:ln>
              <a:solidFill>
                <a:schemeClr val="bg2">
                  <a:lumMod val="1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>
              <a:extLst>
                <a:ext uri="{FF2B5EF4-FFF2-40B4-BE49-F238E27FC236}">
                  <a16:creationId xmlns:a16="http://schemas.microsoft.com/office/drawing/2014/main" id="{02503139-183C-4576-8ABE-AB3882746C7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78868" y="4832448"/>
              <a:ext cx="1616872" cy="704754"/>
            </a:xfrm>
            <a:prstGeom prst="straightConnector1">
              <a:avLst/>
            </a:prstGeom>
            <a:ln>
              <a:solidFill>
                <a:schemeClr val="bg2">
                  <a:lumMod val="1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 стрелкой 54">
              <a:extLst>
                <a:ext uri="{FF2B5EF4-FFF2-40B4-BE49-F238E27FC236}">
                  <a16:creationId xmlns:a16="http://schemas.microsoft.com/office/drawing/2014/main" id="{491738AD-70C0-4990-849F-E8077AFB765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16741" y="6098364"/>
              <a:ext cx="1709371" cy="482223"/>
            </a:xfrm>
            <a:prstGeom prst="straightConnector1">
              <a:avLst/>
            </a:prstGeom>
            <a:ln>
              <a:solidFill>
                <a:schemeClr val="bg2">
                  <a:lumMod val="1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 стрелкой 57">
              <a:extLst>
                <a:ext uri="{FF2B5EF4-FFF2-40B4-BE49-F238E27FC236}">
                  <a16:creationId xmlns:a16="http://schemas.microsoft.com/office/drawing/2014/main" id="{1DF53AD0-3046-42DA-88B7-20A6C612C17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13055" y="5163739"/>
              <a:ext cx="1858712" cy="401758"/>
            </a:xfrm>
            <a:prstGeom prst="straightConnector1">
              <a:avLst/>
            </a:prstGeom>
            <a:ln>
              <a:solidFill>
                <a:schemeClr val="bg2">
                  <a:lumMod val="1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Прямая со стрелкой 61">
              <a:extLst>
                <a:ext uri="{FF2B5EF4-FFF2-40B4-BE49-F238E27FC236}">
                  <a16:creationId xmlns:a16="http://schemas.microsoft.com/office/drawing/2014/main" id="{761A7498-DFF2-467E-A6B7-B9173A316014}"/>
                </a:ext>
              </a:extLst>
            </p:cNvPr>
            <p:cNvCxnSpPr>
              <a:cxnSpLocks/>
              <a:stCxn id="9" idx="5"/>
            </p:cNvCxnSpPr>
            <p:nvPr/>
          </p:nvCxnSpPr>
          <p:spPr>
            <a:xfrm>
              <a:off x="3282078" y="5755685"/>
              <a:ext cx="717194" cy="120903"/>
            </a:xfrm>
            <a:prstGeom prst="straightConnector1">
              <a:avLst/>
            </a:prstGeom>
            <a:ln>
              <a:solidFill>
                <a:schemeClr val="bg2">
                  <a:lumMod val="1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4" name="Группа 73">
              <a:extLst>
                <a:ext uri="{FF2B5EF4-FFF2-40B4-BE49-F238E27FC236}">
                  <a16:creationId xmlns:a16="http://schemas.microsoft.com/office/drawing/2014/main" id="{8046B20F-A6A0-4FDC-A4B2-E9886B1C95D1}"/>
                </a:ext>
              </a:extLst>
            </p:cNvPr>
            <p:cNvGrpSpPr/>
            <p:nvPr/>
          </p:nvGrpSpPr>
          <p:grpSpPr>
            <a:xfrm rot="19740462">
              <a:off x="396828" y="6348099"/>
              <a:ext cx="743508" cy="381624"/>
              <a:chOff x="462117" y="4869221"/>
              <a:chExt cx="959100" cy="479117"/>
            </a:xfrm>
          </p:grpSpPr>
          <p:sp>
            <p:nvSpPr>
              <p:cNvPr id="75" name="Ромб 74">
                <a:extLst>
                  <a:ext uri="{FF2B5EF4-FFF2-40B4-BE49-F238E27FC236}">
                    <a16:creationId xmlns:a16="http://schemas.microsoft.com/office/drawing/2014/main" id="{009F73D4-0B08-47CA-BAF2-BC8687A84216}"/>
                  </a:ext>
                </a:extLst>
              </p:cNvPr>
              <p:cNvSpPr/>
              <p:nvPr/>
            </p:nvSpPr>
            <p:spPr>
              <a:xfrm>
                <a:off x="786226" y="5020485"/>
                <a:ext cx="329329" cy="327853"/>
              </a:xfrm>
              <a:prstGeom prst="diamond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6" name="Прямая соединительная линия 75">
                <a:extLst>
                  <a:ext uri="{FF2B5EF4-FFF2-40B4-BE49-F238E27FC236}">
                    <a16:creationId xmlns:a16="http://schemas.microsoft.com/office/drawing/2014/main" id="{6FDE4A6A-F4DA-4F49-9EAA-252D6D150415}"/>
                  </a:ext>
                </a:extLst>
              </p:cNvPr>
              <p:cNvCxnSpPr/>
              <p:nvPr/>
            </p:nvCxnSpPr>
            <p:spPr>
              <a:xfrm flipH="1" flipV="1">
                <a:off x="462117" y="4877282"/>
                <a:ext cx="445651" cy="192609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Прямая соединительная линия 76">
                <a:extLst>
                  <a:ext uri="{FF2B5EF4-FFF2-40B4-BE49-F238E27FC236}">
                    <a16:creationId xmlns:a16="http://schemas.microsoft.com/office/drawing/2014/main" id="{C4B96B38-C3C0-40E2-8D39-7A900BB0312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8940" y="4869221"/>
                <a:ext cx="422277" cy="200670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8" name="Группа 77">
              <a:extLst>
                <a:ext uri="{FF2B5EF4-FFF2-40B4-BE49-F238E27FC236}">
                  <a16:creationId xmlns:a16="http://schemas.microsoft.com/office/drawing/2014/main" id="{F4BE9FE4-AE95-44BA-B1AF-C64995ECD41E}"/>
                </a:ext>
              </a:extLst>
            </p:cNvPr>
            <p:cNvGrpSpPr/>
            <p:nvPr/>
          </p:nvGrpSpPr>
          <p:grpSpPr>
            <a:xfrm rot="2245261">
              <a:off x="3819297" y="5692602"/>
              <a:ext cx="682669" cy="395946"/>
              <a:chOff x="462117" y="4869221"/>
              <a:chExt cx="959100" cy="479117"/>
            </a:xfrm>
          </p:grpSpPr>
          <p:sp>
            <p:nvSpPr>
              <p:cNvPr id="79" name="Ромб 78">
                <a:extLst>
                  <a:ext uri="{FF2B5EF4-FFF2-40B4-BE49-F238E27FC236}">
                    <a16:creationId xmlns:a16="http://schemas.microsoft.com/office/drawing/2014/main" id="{39013AF3-1959-4D36-A217-F50F1F1F7CE6}"/>
                  </a:ext>
                </a:extLst>
              </p:cNvPr>
              <p:cNvSpPr/>
              <p:nvPr/>
            </p:nvSpPr>
            <p:spPr>
              <a:xfrm>
                <a:off x="786226" y="5020485"/>
                <a:ext cx="329329" cy="327853"/>
              </a:xfrm>
              <a:prstGeom prst="diamond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0" name="Прямая соединительная линия 79">
                <a:extLst>
                  <a:ext uri="{FF2B5EF4-FFF2-40B4-BE49-F238E27FC236}">
                    <a16:creationId xmlns:a16="http://schemas.microsoft.com/office/drawing/2014/main" id="{01573CB4-F9D3-4DF5-9EC2-39F5DBF00CC7}"/>
                  </a:ext>
                </a:extLst>
              </p:cNvPr>
              <p:cNvCxnSpPr/>
              <p:nvPr/>
            </p:nvCxnSpPr>
            <p:spPr>
              <a:xfrm flipH="1" flipV="1">
                <a:off x="462117" y="4877282"/>
                <a:ext cx="445651" cy="192609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Прямая соединительная линия 80">
                <a:extLst>
                  <a:ext uri="{FF2B5EF4-FFF2-40B4-BE49-F238E27FC236}">
                    <a16:creationId xmlns:a16="http://schemas.microsoft.com/office/drawing/2014/main" id="{22211EA9-B2A5-4525-8820-2707F483167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8940" y="4869221"/>
                <a:ext cx="422277" cy="200670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2788" name="Группа 32787">
            <a:extLst>
              <a:ext uri="{FF2B5EF4-FFF2-40B4-BE49-F238E27FC236}">
                <a16:creationId xmlns:a16="http://schemas.microsoft.com/office/drawing/2014/main" id="{D0CFF0A5-A4DF-48C8-8E75-058B4068994A}"/>
              </a:ext>
            </a:extLst>
          </p:cNvPr>
          <p:cNvGrpSpPr/>
          <p:nvPr/>
        </p:nvGrpSpPr>
        <p:grpSpPr>
          <a:xfrm>
            <a:off x="6701536" y="4132293"/>
            <a:ext cx="5040580" cy="2429103"/>
            <a:chOff x="6701536" y="4132293"/>
            <a:chExt cx="5040580" cy="2429103"/>
          </a:xfrm>
        </p:grpSpPr>
        <p:grpSp>
          <p:nvGrpSpPr>
            <p:cNvPr id="82" name="Группа 81">
              <a:extLst>
                <a:ext uri="{FF2B5EF4-FFF2-40B4-BE49-F238E27FC236}">
                  <a16:creationId xmlns:a16="http://schemas.microsoft.com/office/drawing/2014/main" id="{AF629BDA-740B-4F22-8A1B-EBA3C61FC8BC}"/>
                </a:ext>
              </a:extLst>
            </p:cNvPr>
            <p:cNvGrpSpPr/>
            <p:nvPr/>
          </p:nvGrpSpPr>
          <p:grpSpPr>
            <a:xfrm rot="20784626">
              <a:off x="6701536" y="5090115"/>
              <a:ext cx="743508" cy="381624"/>
              <a:chOff x="462117" y="4869221"/>
              <a:chExt cx="959100" cy="479117"/>
            </a:xfrm>
          </p:grpSpPr>
          <p:sp>
            <p:nvSpPr>
              <p:cNvPr id="83" name="Ромб 82">
                <a:extLst>
                  <a:ext uri="{FF2B5EF4-FFF2-40B4-BE49-F238E27FC236}">
                    <a16:creationId xmlns:a16="http://schemas.microsoft.com/office/drawing/2014/main" id="{A2523CCC-5723-44F6-8E9D-6AD751C93F68}"/>
                  </a:ext>
                </a:extLst>
              </p:cNvPr>
              <p:cNvSpPr/>
              <p:nvPr/>
            </p:nvSpPr>
            <p:spPr>
              <a:xfrm>
                <a:off x="786226" y="5020485"/>
                <a:ext cx="329329" cy="327853"/>
              </a:xfrm>
              <a:prstGeom prst="diamond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4" name="Прямая соединительная линия 83">
                <a:extLst>
                  <a:ext uri="{FF2B5EF4-FFF2-40B4-BE49-F238E27FC236}">
                    <a16:creationId xmlns:a16="http://schemas.microsoft.com/office/drawing/2014/main" id="{22560389-1CFD-4544-A4C0-C59674654041}"/>
                  </a:ext>
                </a:extLst>
              </p:cNvPr>
              <p:cNvCxnSpPr/>
              <p:nvPr/>
            </p:nvCxnSpPr>
            <p:spPr>
              <a:xfrm flipH="1" flipV="1">
                <a:off x="462117" y="4877282"/>
                <a:ext cx="445651" cy="192609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Прямая соединительная линия 84">
                <a:extLst>
                  <a:ext uri="{FF2B5EF4-FFF2-40B4-BE49-F238E27FC236}">
                    <a16:creationId xmlns:a16="http://schemas.microsoft.com/office/drawing/2014/main" id="{24E23103-C82A-4D71-9CDF-B5CA1480283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8940" y="4869221"/>
                <a:ext cx="422277" cy="200670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6" name="Группа 85">
              <a:extLst>
                <a:ext uri="{FF2B5EF4-FFF2-40B4-BE49-F238E27FC236}">
                  <a16:creationId xmlns:a16="http://schemas.microsoft.com/office/drawing/2014/main" id="{773064E0-50DB-49C8-BAE9-541881626AF1}"/>
                </a:ext>
              </a:extLst>
            </p:cNvPr>
            <p:cNvGrpSpPr/>
            <p:nvPr/>
          </p:nvGrpSpPr>
          <p:grpSpPr>
            <a:xfrm rot="18553749">
              <a:off x="7030610" y="5798946"/>
              <a:ext cx="743508" cy="381624"/>
              <a:chOff x="462117" y="4869221"/>
              <a:chExt cx="959100" cy="479117"/>
            </a:xfrm>
          </p:grpSpPr>
          <p:sp>
            <p:nvSpPr>
              <p:cNvPr id="87" name="Ромб 86">
                <a:extLst>
                  <a:ext uri="{FF2B5EF4-FFF2-40B4-BE49-F238E27FC236}">
                    <a16:creationId xmlns:a16="http://schemas.microsoft.com/office/drawing/2014/main" id="{3C708D35-6A3A-4354-99EE-C71D2731AFE3}"/>
                  </a:ext>
                </a:extLst>
              </p:cNvPr>
              <p:cNvSpPr/>
              <p:nvPr/>
            </p:nvSpPr>
            <p:spPr>
              <a:xfrm>
                <a:off x="786226" y="5020485"/>
                <a:ext cx="329329" cy="327853"/>
              </a:xfrm>
              <a:prstGeom prst="diamond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8" name="Прямая соединительная линия 87">
                <a:extLst>
                  <a:ext uri="{FF2B5EF4-FFF2-40B4-BE49-F238E27FC236}">
                    <a16:creationId xmlns:a16="http://schemas.microsoft.com/office/drawing/2014/main" id="{921CCC54-EC75-47E1-B04A-89A15C073F6C}"/>
                  </a:ext>
                </a:extLst>
              </p:cNvPr>
              <p:cNvCxnSpPr/>
              <p:nvPr/>
            </p:nvCxnSpPr>
            <p:spPr>
              <a:xfrm flipH="1" flipV="1">
                <a:off x="462117" y="4877282"/>
                <a:ext cx="445651" cy="192609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Прямая соединительная линия 88">
                <a:extLst>
                  <a:ext uri="{FF2B5EF4-FFF2-40B4-BE49-F238E27FC236}">
                    <a16:creationId xmlns:a16="http://schemas.microsoft.com/office/drawing/2014/main" id="{01BAB246-92AD-47C1-A072-D8840AD16C1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8940" y="4869221"/>
                <a:ext cx="422277" cy="200670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0" name="Группа 89">
              <a:extLst>
                <a:ext uri="{FF2B5EF4-FFF2-40B4-BE49-F238E27FC236}">
                  <a16:creationId xmlns:a16="http://schemas.microsoft.com/office/drawing/2014/main" id="{464BCEE3-E2CF-4D56-9DF8-94EC2D4E1F80}"/>
                </a:ext>
              </a:extLst>
            </p:cNvPr>
            <p:cNvGrpSpPr/>
            <p:nvPr/>
          </p:nvGrpSpPr>
          <p:grpSpPr>
            <a:xfrm rot="2083018">
              <a:off x="8588196" y="5066621"/>
              <a:ext cx="743508" cy="381624"/>
              <a:chOff x="462117" y="4869221"/>
              <a:chExt cx="959100" cy="479117"/>
            </a:xfrm>
          </p:grpSpPr>
          <p:sp>
            <p:nvSpPr>
              <p:cNvPr id="91" name="Ромб 90">
                <a:extLst>
                  <a:ext uri="{FF2B5EF4-FFF2-40B4-BE49-F238E27FC236}">
                    <a16:creationId xmlns:a16="http://schemas.microsoft.com/office/drawing/2014/main" id="{5D029AD0-8EF2-4183-813D-60879461AA24}"/>
                  </a:ext>
                </a:extLst>
              </p:cNvPr>
              <p:cNvSpPr/>
              <p:nvPr/>
            </p:nvSpPr>
            <p:spPr>
              <a:xfrm>
                <a:off x="786226" y="5020485"/>
                <a:ext cx="329329" cy="327853"/>
              </a:xfrm>
              <a:prstGeom prst="diamond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2" name="Прямая соединительная линия 91">
                <a:extLst>
                  <a:ext uri="{FF2B5EF4-FFF2-40B4-BE49-F238E27FC236}">
                    <a16:creationId xmlns:a16="http://schemas.microsoft.com/office/drawing/2014/main" id="{ADDFAA8E-5450-4161-8F64-F63AA0A84063}"/>
                  </a:ext>
                </a:extLst>
              </p:cNvPr>
              <p:cNvCxnSpPr/>
              <p:nvPr/>
            </p:nvCxnSpPr>
            <p:spPr>
              <a:xfrm flipH="1" flipV="1">
                <a:off x="462117" y="4877282"/>
                <a:ext cx="445651" cy="192609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Прямая соединительная линия 92">
                <a:extLst>
                  <a:ext uri="{FF2B5EF4-FFF2-40B4-BE49-F238E27FC236}">
                    <a16:creationId xmlns:a16="http://schemas.microsoft.com/office/drawing/2014/main" id="{6E48D0B4-7168-4533-B386-AFE6460F846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8940" y="4869221"/>
                <a:ext cx="422277" cy="200670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4" name="Группа 93">
              <a:extLst>
                <a:ext uri="{FF2B5EF4-FFF2-40B4-BE49-F238E27FC236}">
                  <a16:creationId xmlns:a16="http://schemas.microsoft.com/office/drawing/2014/main" id="{24D62C1C-8475-4E44-897C-E03B3F6E5E58}"/>
                </a:ext>
              </a:extLst>
            </p:cNvPr>
            <p:cNvGrpSpPr/>
            <p:nvPr/>
          </p:nvGrpSpPr>
          <p:grpSpPr>
            <a:xfrm rot="20784626">
              <a:off x="8485937" y="5585814"/>
              <a:ext cx="743508" cy="381624"/>
              <a:chOff x="462117" y="4869221"/>
              <a:chExt cx="959100" cy="479117"/>
            </a:xfrm>
          </p:grpSpPr>
          <p:sp>
            <p:nvSpPr>
              <p:cNvPr id="95" name="Ромб 94">
                <a:extLst>
                  <a:ext uri="{FF2B5EF4-FFF2-40B4-BE49-F238E27FC236}">
                    <a16:creationId xmlns:a16="http://schemas.microsoft.com/office/drawing/2014/main" id="{B41BBE42-C7F3-4A0D-B8E0-6092D887D821}"/>
                  </a:ext>
                </a:extLst>
              </p:cNvPr>
              <p:cNvSpPr/>
              <p:nvPr/>
            </p:nvSpPr>
            <p:spPr>
              <a:xfrm>
                <a:off x="786226" y="5020485"/>
                <a:ext cx="329329" cy="327853"/>
              </a:xfrm>
              <a:prstGeom prst="diamond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6" name="Прямая соединительная линия 95">
                <a:extLst>
                  <a:ext uri="{FF2B5EF4-FFF2-40B4-BE49-F238E27FC236}">
                    <a16:creationId xmlns:a16="http://schemas.microsoft.com/office/drawing/2014/main" id="{B1094E56-8D63-47F0-8C2D-0C94E43A0E00}"/>
                  </a:ext>
                </a:extLst>
              </p:cNvPr>
              <p:cNvCxnSpPr/>
              <p:nvPr/>
            </p:nvCxnSpPr>
            <p:spPr>
              <a:xfrm flipH="1" flipV="1">
                <a:off x="462117" y="4877282"/>
                <a:ext cx="445651" cy="192609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Прямая соединительная линия 96">
                <a:extLst>
                  <a:ext uri="{FF2B5EF4-FFF2-40B4-BE49-F238E27FC236}">
                    <a16:creationId xmlns:a16="http://schemas.microsoft.com/office/drawing/2014/main" id="{8BD4CE90-487D-4494-B539-35DE1B3BD04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8940" y="4869221"/>
                <a:ext cx="422277" cy="200670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8" name="Группа 97">
              <a:extLst>
                <a:ext uri="{FF2B5EF4-FFF2-40B4-BE49-F238E27FC236}">
                  <a16:creationId xmlns:a16="http://schemas.microsoft.com/office/drawing/2014/main" id="{7F4E7F24-A806-4306-994B-91DC1A4C9A9A}"/>
                </a:ext>
              </a:extLst>
            </p:cNvPr>
            <p:cNvGrpSpPr/>
            <p:nvPr/>
          </p:nvGrpSpPr>
          <p:grpSpPr>
            <a:xfrm rot="20784626">
              <a:off x="10720407" y="5027418"/>
              <a:ext cx="743508" cy="381624"/>
              <a:chOff x="462117" y="4869221"/>
              <a:chExt cx="959100" cy="479117"/>
            </a:xfrm>
          </p:grpSpPr>
          <p:sp>
            <p:nvSpPr>
              <p:cNvPr id="99" name="Ромб 98">
                <a:extLst>
                  <a:ext uri="{FF2B5EF4-FFF2-40B4-BE49-F238E27FC236}">
                    <a16:creationId xmlns:a16="http://schemas.microsoft.com/office/drawing/2014/main" id="{F7F23841-854A-4545-94D3-FFF94CCFA83E}"/>
                  </a:ext>
                </a:extLst>
              </p:cNvPr>
              <p:cNvSpPr/>
              <p:nvPr/>
            </p:nvSpPr>
            <p:spPr>
              <a:xfrm>
                <a:off x="786226" y="5020485"/>
                <a:ext cx="329329" cy="327853"/>
              </a:xfrm>
              <a:prstGeom prst="diamond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0" name="Прямая соединительная линия 99">
                <a:extLst>
                  <a:ext uri="{FF2B5EF4-FFF2-40B4-BE49-F238E27FC236}">
                    <a16:creationId xmlns:a16="http://schemas.microsoft.com/office/drawing/2014/main" id="{E8F145DB-691D-4E48-A5E4-87672EA8ABC3}"/>
                  </a:ext>
                </a:extLst>
              </p:cNvPr>
              <p:cNvCxnSpPr/>
              <p:nvPr/>
            </p:nvCxnSpPr>
            <p:spPr>
              <a:xfrm flipH="1" flipV="1">
                <a:off x="462117" y="4877282"/>
                <a:ext cx="445651" cy="192609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Прямая соединительная линия 100">
                <a:extLst>
                  <a:ext uri="{FF2B5EF4-FFF2-40B4-BE49-F238E27FC236}">
                    <a16:creationId xmlns:a16="http://schemas.microsoft.com/office/drawing/2014/main" id="{1A18D217-E923-4422-934D-F6653F446EB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8940" y="4869221"/>
                <a:ext cx="422277" cy="200670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2" name="Группа 101">
              <a:extLst>
                <a:ext uri="{FF2B5EF4-FFF2-40B4-BE49-F238E27FC236}">
                  <a16:creationId xmlns:a16="http://schemas.microsoft.com/office/drawing/2014/main" id="{0BC238D5-963B-4660-971D-EE8EAE517D9F}"/>
                </a:ext>
              </a:extLst>
            </p:cNvPr>
            <p:cNvGrpSpPr/>
            <p:nvPr/>
          </p:nvGrpSpPr>
          <p:grpSpPr>
            <a:xfrm rot="20784626">
              <a:off x="10998608" y="4132293"/>
              <a:ext cx="743508" cy="381624"/>
              <a:chOff x="462117" y="4869221"/>
              <a:chExt cx="959100" cy="479117"/>
            </a:xfrm>
          </p:grpSpPr>
          <p:sp>
            <p:nvSpPr>
              <p:cNvPr id="103" name="Ромб 102">
                <a:extLst>
                  <a:ext uri="{FF2B5EF4-FFF2-40B4-BE49-F238E27FC236}">
                    <a16:creationId xmlns:a16="http://schemas.microsoft.com/office/drawing/2014/main" id="{1EC8ABE8-707E-432F-A9DD-CEB670D7247D}"/>
                  </a:ext>
                </a:extLst>
              </p:cNvPr>
              <p:cNvSpPr/>
              <p:nvPr/>
            </p:nvSpPr>
            <p:spPr>
              <a:xfrm>
                <a:off x="786226" y="5020485"/>
                <a:ext cx="329329" cy="327853"/>
              </a:xfrm>
              <a:prstGeom prst="diamond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4" name="Прямая соединительная линия 103">
                <a:extLst>
                  <a:ext uri="{FF2B5EF4-FFF2-40B4-BE49-F238E27FC236}">
                    <a16:creationId xmlns:a16="http://schemas.microsoft.com/office/drawing/2014/main" id="{2C864528-0702-493D-A143-01BE59BB838C}"/>
                  </a:ext>
                </a:extLst>
              </p:cNvPr>
              <p:cNvCxnSpPr/>
              <p:nvPr/>
            </p:nvCxnSpPr>
            <p:spPr>
              <a:xfrm flipH="1" flipV="1">
                <a:off x="462117" y="4877282"/>
                <a:ext cx="445651" cy="192609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Прямая соединительная линия 104">
                <a:extLst>
                  <a:ext uri="{FF2B5EF4-FFF2-40B4-BE49-F238E27FC236}">
                    <a16:creationId xmlns:a16="http://schemas.microsoft.com/office/drawing/2014/main" id="{4BB07465-5428-4D37-A92A-BE7B1A96BC5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8940" y="4869221"/>
                <a:ext cx="422277" cy="200670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0" name="Группа 109">
              <a:extLst>
                <a:ext uri="{FF2B5EF4-FFF2-40B4-BE49-F238E27FC236}">
                  <a16:creationId xmlns:a16="http://schemas.microsoft.com/office/drawing/2014/main" id="{5772A6D9-E2D2-4789-850D-8338A2A7187F}"/>
                </a:ext>
              </a:extLst>
            </p:cNvPr>
            <p:cNvGrpSpPr/>
            <p:nvPr/>
          </p:nvGrpSpPr>
          <p:grpSpPr>
            <a:xfrm rot="1557261">
              <a:off x="9412566" y="6179772"/>
              <a:ext cx="743508" cy="381624"/>
              <a:chOff x="462117" y="4869221"/>
              <a:chExt cx="959100" cy="479117"/>
            </a:xfrm>
          </p:grpSpPr>
          <p:sp>
            <p:nvSpPr>
              <p:cNvPr id="111" name="Ромб 110">
                <a:extLst>
                  <a:ext uri="{FF2B5EF4-FFF2-40B4-BE49-F238E27FC236}">
                    <a16:creationId xmlns:a16="http://schemas.microsoft.com/office/drawing/2014/main" id="{BEA6F063-9926-43F3-A5E9-0F4117157A93}"/>
                  </a:ext>
                </a:extLst>
              </p:cNvPr>
              <p:cNvSpPr/>
              <p:nvPr/>
            </p:nvSpPr>
            <p:spPr>
              <a:xfrm>
                <a:off x="786226" y="5020485"/>
                <a:ext cx="329329" cy="327853"/>
              </a:xfrm>
              <a:prstGeom prst="diamond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2" name="Прямая соединительная линия 111">
                <a:extLst>
                  <a:ext uri="{FF2B5EF4-FFF2-40B4-BE49-F238E27FC236}">
                    <a16:creationId xmlns:a16="http://schemas.microsoft.com/office/drawing/2014/main" id="{47DC87E9-C1F2-4C2A-A13B-ADD0F9FB521A}"/>
                  </a:ext>
                </a:extLst>
              </p:cNvPr>
              <p:cNvCxnSpPr/>
              <p:nvPr/>
            </p:nvCxnSpPr>
            <p:spPr>
              <a:xfrm flipH="1" flipV="1">
                <a:off x="462117" y="4877282"/>
                <a:ext cx="445651" cy="192609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Прямая соединительная линия 112">
                <a:extLst>
                  <a:ext uri="{FF2B5EF4-FFF2-40B4-BE49-F238E27FC236}">
                    <a16:creationId xmlns:a16="http://schemas.microsoft.com/office/drawing/2014/main" id="{B35E16C7-090C-4417-860E-7EDD5E91111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8940" y="4869221"/>
                <a:ext cx="422277" cy="200670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4" name="Группа 113">
              <a:extLst>
                <a:ext uri="{FF2B5EF4-FFF2-40B4-BE49-F238E27FC236}">
                  <a16:creationId xmlns:a16="http://schemas.microsoft.com/office/drawing/2014/main" id="{1FA68BA0-7432-4FB6-B5D7-8F1196926179}"/>
                </a:ext>
              </a:extLst>
            </p:cNvPr>
            <p:cNvGrpSpPr/>
            <p:nvPr/>
          </p:nvGrpSpPr>
          <p:grpSpPr>
            <a:xfrm rot="20784626">
              <a:off x="10191702" y="6072417"/>
              <a:ext cx="743508" cy="381624"/>
              <a:chOff x="462117" y="4869221"/>
              <a:chExt cx="959100" cy="479117"/>
            </a:xfrm>
          </p:grpSpPr>
          <p:sp>
            <p:nvSpPr>
              <p:cNvPr id="115" name="Ромб 114">
                <a:extLst>
                  <a:ext uri="{FF2B5EF4-FFF2-40B4-BE49-F238E27FC236}">
                    <a16:creationId xmlns:a16="http://schemas.microsoft.com/office/drawing/2014/main" id="{D7D735F6-A5A1-4B42-8142-9394357A7D2C}"/>
                  </a:ext>
                </a:extLst>
              </p:cNvPr>
              <p:cNvSpPr/>
              <p:nvPr/>
            </p:nvSpPr>
            <p:spPr>
              <a:xfrm>
                <a:off x="786226" y="5020485"/>
                <a:ext cx="329329" cy="327853"/>
              </a:xfrm>
              <a:prstGeom prst="diamond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6" name="Прямая соединительная линия 115">
                <a:extLst>
                  <a:ext uri="{FF2B5EF4-FFF2-40B4-BE49-F238E27FC236}">
                    <a16:creationId xmlns:a16="http://schemas.microsoft.com/office/drawing/2014/main" id="{D1069C27-CA1A-4408-AD99-A9DB4F66269C}"/>
                  </a:ext>
                </a:extLst>
              </p:cNvPr>
              <p:cNvCxnSpPr/>
              <p:nvPr/>
            </p:nvCxnSpPr>
            <p:spPr>
              <a:xfrm flipH="1" flipV="1">
                <a:off x="462117" y="4877282"/>
                <a:ext cx="445651" cy="192609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Прямая соединительная линия 116">
                <a:extLst>
                  <a:ext uri="{FF2B5EF4-FFF2-40B4-BE49-F238E27FC236}">
                    <a16:creationId xmlns:a16="http://schemas.microsoft.com/office/drawing/2014/main" id="{46B0CA1F-A397-4155-AD89-7C6CB5E03A9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8940" y="4869221"/>
                <a:ext cx="422277" cy="200670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2779" name="Прямая со стрелкой 32778">
              <a:extLst>
                <a:ext uri="{FF2B5EF4-FFF2-40B4-BE49-F238E27FC236}">
                  <a16:creationId xmlns:a16="http://schemas.microsoft.com/office/drawing/2014/main" id="{13F339B1-9CE6-47EF-922C-9423685878C8}"/>
                </a:ext>
              </a:extLst>
            </p:cNvPr>
            <p:cNvCxnSpPr>
              <a:stCxn id="83" idx="2"/>
              <a:endCxn id="87" idx="0"/>
            </p:cNvCxnSpPr>
            <p:nvPr/>
          </p:nvCxnSpPr>
          <p:spPr>
            <a:xfrm>
              <a:off x="7125075" y="5464716"/>
              <a:ext cx="227334" cy="475026"/>
            </a:xfrm>
            <a:prstGeom prst="straightConnector1">
              <a:avLst/>
            </a:prstGeom>
            <a:ln>
              <a:solidFill>
                <a:schemeClr val="bg2">
                  <a:lumMod val="1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781" name="Прямая со стрелкой 32780">
              <a:extLst>
                <a:ext uri="{FF2B5EF4-FFF2-40B4-BE49-F238E27FC236}">
                  <a16:creationId xmlns:a16="http://schemas.microsoft.com/office/drawing/2014/main" id="{E5672363-2D60-4A64-BD55-4FCCD2499049}"/>
                </a:ext>
              </a:extLst>
            </p:cNvPr>
            <p:cNvCxnSpPr>
              <a:stCxn id="95" idx="0"/>
              <a:endCxn id="91" idx="2"/>
            </p:cNvCxnSpPr>
            <p:nvPr/>
          </p:nvCxnSpPr>
          <p:spPr>
            <a:xfrm flipV="1">
              <a:off x="8848118" y="5418349"/>
              <a:ext cx="9038" cy="288237"/>
            </a:xfrm>
            <a:prstGeom prst="straightConnector1">
              <a:avLst/>
            </a:prstGeom>
            <a:ln>
              <a:solidFill>
                <a:schemeClr val="bg2">
                  <a:lumMod val="1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783" name="Прямая со стрелкой 32782">
              <a:extLst>
                <a:ext uri="{FF2B5EF4-FFF2-40B4-BE49-F238E27FC236}">
                  <a16:creationId xmlns:a16="http://schemas.microsoft.com/office/drawing/2014/main" id="{505A9601-A848-4604-947B-9CF040397CED}"/>
                </a:ext>
              </a:extLst>
            </p:cNvPr>
            <p:cNvCxnSpPr>
              <a:stCxn id="111" idx="3"/>
              <a:endCxn id="115" idx="1"/>
            </p:cNvCxnSpPr>
            <p:nvPr/>
          </p:nvCxnSpPr>
          <p:spPr>
            <a:xfrm flipV="1">
              <a:off x="9879161" y="6350097"/>
              <a:ext cx="581324" cy="133650"/>
            </a:xfrm>
            <a:prstGeom prst="straightConnector1">
              <a:avLst/>
            </a:prstGeom>
            <a:ln>
              <a:solidFill>
                <a:schemeClr val="bg2">
                  <a:lumMod val="1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785" name="Прямая со стрелкой 32784">
              <a:extLst>
                <a:ext uri="{FF2B5EF4-FFF2-40B4-BE49-F238E27FC236}">
                  <a16:creationId xmlns:a16="http://schemas.microsoft.com/office/drawing/2014/main" id="{76E528CC-6B1B-44CF-BA60-99C4EF7F698D}"/>
                </a:ext>
              </a:extLst>
            </p:cNvPr>
            <p:cNvCxnSpPr>
              <a:stCxn id="99" idx="0"/>
              <a:endCxn id="103" idx="1"/>
            </p:cNvCxnSpPr>
            <p:nvPr/>
          </p:nvCxnSpPr>
          <p:spPr>
            <a:xfrm flipV="1">
              <a:off x="11082588" y="4409973"/>
              <a:ext cx="184803" cy="738217"/>
            </a:xfrm>
            <a:prstGeom prst="straightConnector1">
              <a:avLst/>
            </a:prstGeom>
            <a:ln>
              <a:solidFill>
                <a:schemeClr val="bg2">
                  <a:lumMod val="1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9" name="Нижний колонтитул 1">
            <a:extLst>
              <a:ext uri="{FF2B5EF4-FFF2-40B4-BE49-F238E27FC236}">
                <a16:creationId xmlns:a16="http://schemas.microsoft.com/office/drawing/2014/main" id="{5EF92809-265F-448D-A84B-C2E15BF1E8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9827" y="6400614"/>
            <a:ext cx="4896409" cy="337616"/>
          </a:xfrm>
        </p:spPr>
        <p:txBody>
          <a:bodyPr/>
          <a:lstStyle/>
          <a:p>
            <a:r>
              <a:rPr lang="ru-RU"/>
              <a:t>63-я научная конференция МФ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127390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1523999" y="16186"/>
            <a:ext cx="9144000" cy="1371600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я движения 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044700" y="6421002"/>
            <a:ext cx="2743200" cy="365125"/>
          </a:xfrm>
        </p:spPr>
        <p:txBody>
          <a:bodyPr/>
          <a:lstStyle/>
          <a:p>
            <a:fld id="{E15D0A3D-E2A1-463D-A20C-5B0C3AC5C2C6}" type="slidenum">
              <a:rPr lang="ru-RU" smtClean="0"/>
              <a:pPr/>
              <a:t>7</a:t>
            </a:fld>
            <a:r>
              <a:rPr lang="en-US" dirty="0"/>
              <a:t> /13</a:t>
            </a:r>
            <a:endParaRPr lang="ru-RU" dirty="0"/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2776" name="Picture 5" descr="keldysh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5" y="0"/>
            <a:ext cx="1064179" cy="753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37FC2A8-A88E-47C2-A896-DF43A2A79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46797"/>
              </p:ext>
            </p:extLst>
          </p:nvPr>
        </p:nvGraphicFramePr>
        <p:xfrm>
          <a:off x="1734003" y="1301495"/>
          <a:ext cx="7961313" cy="434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4" name="Equation" r:id="rId5" imgW="5499000" imgH="2997000" progId="Equation.DSMT4">
                  <p:embed/>
                </p:oleObj>
              </mc:Choice>
              <mc:Fallback>
                <p:oleObj name="Equation" r:id="rId5" imgW="5499000" imgH="29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4003" y="1301495"/>
                        <a:ext cx="7961313" cy="434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C5A5687A-0EDB-4777-B4BB-0BF8824114DC}"/>
              </a:ext>
            </a:extLst>
          </p:cNvPr>
          <p:cNvSpPr txBox="1"/>
          <p:nvPr/>
        </p:nvSpPr>
        <p:spPr>
          <a:xfrm>
            <a:off x="213979" y="1032876"/>
            <a:ext cx="108791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гнитное взаимодействие влияет не только поступательное движение, но и на угловое движение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6BDBD88-DDAD-4F0A-A45B-956044886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669079"/>
              </p:ext>
            </p:extLst>
          </p:nvPr>
        </p:nvGraphicFramePr>
        <p:xfrm>
          <a:off x="4596479" y="5939080"/>
          <a:ext cx="29749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5" name="Equation" r:id="rId7" imgW="1942920" imgH="266400" progId="Equation.DSMT4">
                  <p:embed/>
                </p:oleObj>
              </mc:Choice>
              <mc:Fallback>
                <p:oleObj name="Equation" r:id="rId7" imgW="1942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96479" y="5939080"/>
                        <a:ext cx="29749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6E44F24-660C-43B1-B221-5023E226911F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0921" t="28495" r="34276" b="46494"/>
          <a:stretch/>
        </p:blipFill>
        <p:spPr>
          <a:xfrm>
            <a:off x="9575904" y="3841665"/>
            <a:ext cx="1895569" cy="180164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B20F51E-67BA-4727-A1D0-8A6352512ECB}"/>
              </a:ext>
            </a:extLst>
          </p:cNvPr>
          <p:cNvSpPr txBox="1"/>
          <p:nvPr/>
        </p:nvSpPr>
        <p:spPr>
          <a:xfrm>
            <a:off x="8852823" y="5597601"/>
            <a:ext cx="33417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гнитные катушки на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pSa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edit: University of Glasgow</a:t>
            </a:r>
          </a:p>
        </p:txBody>
      </p:sp>
      <p:sp>
        <p:nvSpPr>
          <p:cNvPr id="19" name="Нижний колонтитул 1">
            <a:extLst>
              <a:ext uri="{FF2B5EF4-FFF2-40B4-BE49-F238E27FC236}">
                <a16:creationId xmlns:a16="http://schemas.microsoft.com/office/drawing/2014/main" id="{569CDDB2-835F-45CA-9E80-F4D8D8C556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9827" y="6400614"/>
            <a:ext cx="4896409" cy="337616"/>
          </a:xfrm>
        </p:spPr>
        <p:txBody>
          <a:bodyPr/>
          <a:lstStyle/>
          <a:p>
            <a:r>
              <a:rPr lang="ru-RU"/>
              <a:t>63-я научная конференция МФТИ</a:t>
            </a:r>
            <a:endParaRPr lang="ru-RU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9312C8C-3E39-46CB-8522-A746A0C8FE22}"/>
              </a:ext>
            </a:extLst>
          </p:cNvPr>
          <p:cNvSpPr txBox="1"/>
          <p:nvPr/>
        </p:nvSpPr>
        <p:spPr>
          <a:xfrm>
            <a:off x="213979" y="5597601"/>
            <a:ext cx="62161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мпфирование угловой скорости происходит по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do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6813064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1523999" y="0"/>
            <a:ext cx="9144000" cy="1371600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ирование работы алгоритма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044700" y="6421002"/>
            <a:ext cx="2743200" cy="365125"/>
          </a:xfrm>
        </p:spPr>
        <p:txBody>
          <a:bodyPr/>
          <a:lstStyle/>
          <a:p>
            <a:fld id="{E15D0A3D-E2A1-463D-A20C-5B0C3AC5C2C6}" type="slidenum">
              <a:rPr lang="ru-RU" smtClean="0"/>
              <a:pPr/>
              <a:t>8</a:t>
            </a:fld>
            <a:r>
              <a:rPr lang="en-US" dirty="0"/>
              <a:t> /13</a:t>
            </a:r>
            <a:endParaRPr lang="ru-RU" dirty="0"/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2776" name="Picture 5" descr="keldysh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5" y="0"/>
            <a:ext cx="1064179" cy="753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VID-20200913-WA0000">
            <a:hlinkClick r:id="" action="ppaction://media"/>
            <a:extLst>
              <a:ext uri="{FF2B5EF4-FFF2-40B4-BE49-F238E27FC236}">
                <a16:creationId xmlns:a16="http://schemas.microsoft.com/office/drawing/2014/main" id="{C3B20C72-4AB2-4A61-9C19-64FE275A01C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l="3720" t="8221" r="6234" b="3361"/>
          <a:stretch/>
        </p:blipFill>
        <p:spPr>
          <a:xfrm>
            <a:off x="1413374" y="1165497"/>
            <a:ext cx="9441654" cy="5214918"/>
          </a:xfrm>
          <a:prstGeom prst="rect">
            <a:avLst/>
          </a:prstGeom>
        </p:spPr>
      </p:pic>
      <p:sp>
        <p:nvSpPr>
          <p:cNvPr id="13" name="Нижний колонтитул 1">
            <a:extLst>
              <a:ext uri="{FF2B5EF4-FFF2-40B4-BE49-F238E27FC236}">
                <a16:creationId xmlns:a16="http://schemas.microsoft.com/office/drawing/2014/main" id="{E04B7F6B-D116-4C19-A353-570090902C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9827" y="6400614"/>
            <a:ext cx="4896409" cy="337616"/>
          </a:xfrm>
        </p:spPr>
        <p:txBody>
          <a:bodyPr/>
          <a:lstStyle/>
          <a:p>
            <a:r>
              <a:rPr lang="ru-RU"/>
              <a:t>63-я научная конференция МФ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7076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98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1536031" y="-184666"/>
            <a:ext cx="9144000" cy="1371600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 моделирования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044700" y="6421002"/>
            <a:ext cx="2743200" cy="365125"/>
          </a:xfrm>
        </p:spPr>
        <p:txBody>
          <a:bodyPr/>
          <a:lstStyle/>
          <a:p>
            <a:fld id="{E15D0A3D-E2A1-463D-A20C-5B0C3AC5C2C6}" type="slidenum">
              <a:rPr lang="ru-RU" smtClean="0"/>
              <a:pPr/>
              <a:t>9</a:t>
            </a:fld>
            <a:r>
              <a:rPr lang="en-US" dirty="0"/>
              <a:t> /13</a:t>
            </a:r>
            <a:endParaRPr lang="ru-RU" dirty="0"/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2776" name="Picture 5" descr="keldysh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5" y="0"/>
            <a:ext cx="1064179" cy="753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8D31632-3343-4A0C-BC8F-E5E7DAF47997}"/>
              </a:ext>
            </a:extLst>
          </p:cNvPr>
          <p:cNvSpPr txBox="1"/>
          <p:nvPr/>
        </p:nvSpPr>
        <p:spPr>
          <a:xfrm>
            <a:off x="-925940" y="3778767"/>
            <a:ext cx="584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сительные траектории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D3CAA18-F43F-445C-876C-69D513AE47BD}"/>
              </a:ext>
            </a:extLst>
          </p:cNvPr>
          <p:cNvSpPr txBox="1"/>
          <p:nvPr/>
        </p:nvSpPr>
        <p:spPr>
          <a:xfrm>
            <a:off x="6913795" y="3838891"/>
            <a:ext cx="584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гловая скорость 3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CubeSat</a:t>
            </a:r>
          </a:p>
        </p:txBody>
      </p:sp>
      <p:sp>
        <p:nvSpPr>
          <p:cNvPr id="21" name="Нижний колонтитул 1">
            <a:extLst>
              <a:ext uri="{FF2B5EF4-FFF2-40B4-BE49-F238E27FC236}">
                <a16:creationId xmlns:a16="http://schemas.microsoft.com/office/drawing/2014/main" id="{A2F726A1-4004-4831-850D-48A1D8FAF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9827" y="6400614"/>
            <a:ext cx="4896409" cy="337616"/>
          </a:xfrm>
        </p:spPr>
        <p:txBody>
          <a:bodyPr/>
          <a:lstStyle/>
          <a:p>
            <a:r>
              <a:rPr lang="ru-RU"/>
              <a:t>63-я научная конференция МФТИ</a:t>
            </a: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64847C3-E90D-4F82-8BE3-DCD1718BE62B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336" y="752625"/>
            <a:ext cx="4123136" cy="309235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8D97425-032D-499C-AB3C-DCB006B1C616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0801" y="625081"/>
            <a:ext cx="4471655" cy="3353741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1D60F58B-8148-40CC-A4D3-BE50E13D59C0}"/>
              </a:ext>
            </a:extLst>
          </p:cNvPr>
          <p:cNvSpPr txBox="1"/>
          <p:nvPr/>
        </p:nvSpPr>
        <p:spPr>
          <a:xfrm>
            <a:off x="2985816" y="5882623"/>
            <a:ext cx="5845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гловая скорость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pSat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0517AB19-B6AD-4A2D-A048-8799FA298935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6007" y="2598737"/>
            <a:ext cx="4593589" cy="3445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578492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3434</TotalTime>
  <Words>1059</Words>
  <Application>Microsoft Office PowerPoint</Application>
  <PresentationFormat>Широкоэкранный</PresentationFormat>
  <Paragraphs>165</Paragraphs>
  <Slides>14</Slides>
  <Notes>14</Notes>
  <HiddenSlides>0</HiddenSlides>
  <MMClips>2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4</vt:i4>
      </vt:variant>
    </vt:vector>
  </HeadingPairs>
  <TitlesOfParts>
    <vt:vector size="21" baseType="lpstr">
      <vt:lpstr>Arial</vt:lpstr>
      <vt:lpstr>Calibri</vt:lpstr>
      <vt:lpstr>Calibri Light</vt:lpstr>
      <vt:lpstr>Times New Roman</vt:lpstr>
      <vt:lpstr>Тема Office</vt:lpstr>
      <vt:lpstr>Equation</vt:lpstr>
      <vt:lpstr>MathType 6.0 Equation</vt:lpstr>
      <vt:lpstr>Управление наноспутниками формата ChipSat с помощью сил магнитного взаимодействия</vt:lpstr>
      <vt:lpstr>Миниатюризация спутников</vt:lpstr>
      <vt:lpstr>Задачи группового полета</vt:lpstr>
      <vt:lpstr>Постановка задачи</vt:lpstr>
      <vt:lpstr>Построение управления</vt:lpstr>
      <vt:lpstr>Подходы к управлению роем</vt:lpstr>
      <vt:lpstr>Уравнения движения </vt:lpstr>
      <vt:lpstr>Моделирование работы алгоритма</vt:lpstr>
      <vt:lpstr>Результаты моделирования</vt:lpstr>
      <vt:lpstr>Результаты моделирования</vt:lpstr>
      <vt:lpstr>Сравнение подходов к управлению</vt:lpstr>
      <vt:lpstr>Зависимость от начальных условий</vt:lpstr>
      <vt:lpstr>Заключение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итульник</dc:title>
  <dc:creator>Сергей</dc:creator>
  <cp:lastModifiedBy>Ulya</cp:lastModifiedBy>
  <cp:revision>358</cp:revision>
  <dcterms:created xsi:type="dcterms:W3CDTF">2015-01-14T13:01:07Z</dcterms:created>
  <dcterms:modified xsi:type="dcterms:W3CDTF">2020-11-23T12:16:15Z</dcterms:modified>
</cp:coreProperties>
</file>